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2C8" w:rsidRPr="00832D4F" w:rsidRDefault="001A12C8" w:rsidP="0031116B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i/>
          <w:sz w:val="44"/>
          <w:szCs w:val="28"/>
        </w:rPr>
      </w:pPr>
      <w:r w:rsidRPr="00832D4F">
        <w:rPr>
          <w:rFonts w:ascii="Kruti Dev 011" w:hAnsi="Kruti Dev 011"/>
          <w:i/>
          <w:sz w:val="48"/>
          <w:szCs w:val="28"/>
        </w:rPr>
        <w:t>^^ eqfLye fo|kfFkZ;ksa dh f’k{kk lEca/kh ;kstukvksa ds ;ksxnku ,oa lacfU/kr leL;kvksa dk fo’ys”k.kkRed v/;;u**</w:t>
      </w:r>
    </w:p>
    <w:p w:rsidR="001A12C8" w:rsidRPr="00832D4F" w:rsidRDefault="001A12C8" w:rsidP="001A12C8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sz w:val="48"/>
          <w:szCs w:val="28"/>
        </w:rPr>
      </w:pPr>
      <w:r w:rsidRPr="00832D4F">
        <w:rPr>
          <w:rFonts w:ascii="Kruti Dev 011" w:hAnsi="Kruti Dev 011"/>
          <w:sz w:val="48"/>
          <w:szCs w:val="28"/>
        </w:rPr>
        <w:t>ÁFke v/;k;</w:t>
      </w:r>
    </w:p>
    <w:p w:rsidR="001A12C8" w:rsidRPr="00EF1EF1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i/>
          <w:sz w:val="44"/>
          <w:szCs w:val="28"/>
        </w:rPr>
        <w:t>1-1-</w:t>
      </w:r>
      <w:r w:rsidRPr="00832D4F">
        <w:rPr>
          <w:rFonts w:ascii="Kruti Dev 011" w:hAnsi="Kruti Dev 011"/>
          <w:i/>
          <w:sz w:val="44"/>
          <w:szCs w:val="28"/>
        </w:rPr>
        <w:t>ÁLrkouk</w:t>
      </w:r>
      <w:r w:rsidRPr="00832D4F">
        <w:rPr>
          <w:rFonts w:ascii="Kruti Dev 011" w:hAnsi="Kruti Dev 011"/>
          <w:sz w:val="36"/>
          <w:szCs w:val="28"/>
        </w:rPr>
        <w:t xml:space="preserve"> %</w:t>
      </w:r>
      <w:r w:rsidRPr="00832D4F">
        <w:rPr>
          <w:rFonts w:ascii="Kruti Dev 011" w:hAnsi="Kruti Dev 011"/>
          <w:sz w:val="40"/>
          <w:szCs w:val="28"/>
        </w:rPr>
        <w:t>&amp;</w:t>
      </w:r>
      <w:r w:rsidRPr="00832D4F">
        <w:rPr>
          <w:rFonts w:ascii="Kruti Dev 011" w:hAnsi="Kruti Dev 011"/>
          <w:sz w:val="36"/>
          <w:szCs w:val="28"/>
        </w:rPr>
        <w:t xml:space="preserve"> </w:t>
      </w:r>
      <w:r w:rsidRPr="00EF1EF1">
        <w:rPr>
          <w:rFonts w:ascii="Kruti Dev 011" w:hAnsi="Kruti Dev 011"/>
          <w:sz w:val="36"/>
          <w:szCs w:val="28"/>
        </w:rPr>
        <w:t>jk”Vª ds mÙkjnkf;Ùo ds fy, f’k{kk vfuok;Z gksrh gSA f’k{kk jk”Vª ds Hkfo”; ls lEcfU/kr gksrh gSA f’k{kk gh orZeku xkfrghu lekt dks thUor cuk ldrh gSA rkfd og fodkl vkSj ifjorZu ds Áfr dfVc) gks ldsA ge ,sls lh[kus dh ÁfØ;k es yxk jgsaA f’k{kk ‘kkfUriw.kZ lkekftd ifjorZu dk ,dek= lk/ku gksrh gS Tkhou dh lQyrk dk vk/kkj f’k{kk esa lekfgr gSA ifjorZukdqy le;kuq:Ik f’k{kk dsa mÌs’; cnyrs jgsa gSA lekt esa f’k{kk us ukxkfjdksa esa fofHkUk xq.kksa dks fodflr djus es viuk vHkwriwoZ ;ksxnku fn;k gS] vkt ge f’k{kk dks jkstxkjksUeq[k ,oa O;olk;ksUeq[k djus ij fo’ks”k tksj ns jgs gSA lkFk gh gekjh lkaLd`frd fojklr dks Hkh lajf{kr djus dk Á;kl dj jgs gSA</w:t>
      </w:r>
    </w:p>
    <w:p w:rsidR="001A12C8" w:rsidRDefault="001A12C8" w:rsidP="001A12C8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>Lokeh foosdkUkUn ds vuqlkj</w:t>
      </w:r>
      <w:r>
        <w:rPr>
          <w:rFonts w:ascii="Kruti Dev 011" w:hAnsi="Kruti Dev 011"/>
          <w:sz w:val="36"/>
          <w:szCs w:val="28"/>
        </w:rPr>
        <w:t xml:space="preserve"> </w:t>
      </w:r>
      <w:r w:rsidRPr="00EF1EF1">
        <w:rPr>
          <w:rFonts w:ascii="Kruti Dev 011" w:hAnsi="Kruti Dev 011"/>
          <w:sz w:val="36"/>
          <w:szCs w:val="28"/>
        </w:rPr>
        <w:t>^^ f’k{kk fofo/k tkudkfj;ksa ds &lt;s+j ugh vfirq] euq”; esa tks lEiw.kZrk xqIr :I</w:t>
      </w:r>
      <w:r>
        <w:rPr>
          <w:rFonts w:ascii="Kruti Dev 011" w:hAnsi="Kruti Dev 011"/>
          <w:sz w:val="36"/>
          <w:szCs w:val="28"/>
        </w:rPr>
        <w:t>k</w:t>
      </w:r>
      <w:r w:rsidRPr="00EF1EF1">
        <w:rPr>
          <w:rFonts w:ascii="Kruti Dev 011" w:hAnsi="Kruti Dev 011"/>
          <w:sz w:val="36"/>
          <w:szCs w:val="28"/>
        </w:rPr>
        <w:t xml:space="preserve"> esa fo|eku gS mls ÁR;{k djuk gh f’k{kk dk dk;Z gSA</w:t>
      </w:r>
      <w:r>
        <w:rPr>
          <w:rFonts w:ascii="Kruti Dev 011" w:hAnsi="Kruti Dev 011"/>
          <w:sz w:val="36"/>
          <w:szCs w:val="28"/>
        </w:rPr>
        <w:t xml:space="preserve">** </w:t>
      </w:r>
    </w:p>
    <w:p w:rsidR="001A12C8" w:rsidRPr="00743CED" w:rsidRDefault="001A12C8" w:rsidP="001A12C8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Times New Roman" w:hAnsi="Times New Roman" w:cs="Times New Roman"/>
          <w:i/>
          <w:sz w:val="18"/>
          <w:szCs w:val="28"/>
        </w:rPr>
      </w:pPr>
      <w:r w:rsidRPr="00743CED">
        <w:rPr>
          <w:rFonts w:ascii="Kruti Dev 011" w:hAnsi="Kruti Dev 011"/>
          <w:i/>
          <w:sz w:val="28"/>
          <w:szCs w:val="28"/>
        </w:rPr>
        <w:t xml:space="preserve"> </w:t>
      </w:r>
      <w:r w:rsidRPr="00743CED">
        <w:rPr>
          <w:rFonts w:ascii="Times New Roman" w:hAnsi="Times New Roman" w:cs="Times New Roman"/>
          <w:i/>
          <w:sz w:val="24"/>
          <w:szCs w:val="28"/>
        </w:rPr>
        <w:t>Brubacher,John S.Modern Philosophies of Education,</w:t>
      </w:r>
    </w:p>
    <w:p w:rsidR="001A12C8" w:rsidRPr="00EF1EF1" w:rsidRDefault="001A12C8" w:rsidP="001A12C8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lastRenderedPageBreak/>
        <w:t>laLd`r esa fo|k dh Á’kalk djrs gq, dgkW x;k gS fd %&amp;</w:t>
      </w:r>
    </w:p>
    <w:p w:rsidR="001A12C8" w:rsidRDefault="001A12C8" w:rsidP="001A12C8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^^ tkM~;a f/k;ks gfjr flapfr okfp lR;e~ ] </w:t>
      </w:r>
    </w:p>
    <w:p w:rsidR="001A12C8" w:rsidRPr="00EF1EF1" w:rsidRDefault="001A12C8" w:rsidP="001A12C8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</w:t>
      </w:r>
      <w:r w:rsidRPr="00EF1EF1">
        <w:rPr>
          <w:rFonts w:ascii="Kruti Dev 011" w:hAnsi="Kruti Dev 011"/>
          <w:sz w:val="36"/>
          <w:szCs w:val="28"/>
        </w:rPr>
        <w:t>euksUUfr fn’kkfr ikieikdjksfrA</w:t>
      </w:r>
    </w:p>
    <w:p w:rsidR="001A12C8" w:rsidRDefault="001A12C8" w:rsidP="001A12C8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</w:t>
      </w:r>
      <w:r>
        <w:rPr>
          <w:rFonts w:ascii="Kruti Dev 011" w:hAnsi="Kruti Dev 011"/>
          <w:sz w:val="36"/>
          <w:szCs w:val="28"/>
        </w:rPr>
        <w:tab/>
        <w:t xml:space="preserve">  </w:t>
      </w:r>
      <w:r>
        <w:rPr>
          <w:rFonts w:ascii="Kruti Dev 011" w:hAnsi="Kruti Dev 011"/>
          <w:sz w:val="36"/>
          <w:szCs w:val="28"/>
        </w:rPr>
        <w:tab/>
      </w:r>
      <w:r>
        <w:rPr>
          <w:rFonts w:ascii="Kruti Dev 011" w:hAnsi="Kruti Dev 011"/>
          <w:sz w:val="36"/>
          <w:szCs w:val="28"/>
        </w:rPr>
        <w:tab/>
        <w:t xml:space="preserve">  </w:t>
      </w:r>
      <w:r w:rsidRPr="00EF1EF1">
        <w:rPr>
          <w:rFonts w:ascii="Kruti Dev 011" w:hAnsi="Kruti Dev 011"/>
          <w:sz w:val="36"/>
          <w:szCs w:val="28"/>
        </w:rPr>
        <w:t xml:space="preserve">psr% Álkn;fr fn{kq rusfr dhfrZ] </w:t>
      </w:r>
    </w:p>
    <w:p w:rsidR="001A12C8" w:rsidRPr="00EF1EF1" w:rsidRDefault="001A12C8" w:rsidP="001A12C8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              </w:t>
      </w:r>
      <w:r w:rsidRPr="00EF1EF1">
        <w:rPr>
          <w:rFonts w:ascii="Kruti Dev 011" w:hAnsi="Kruti Dev 011"/>
          <w:sz w:val="36"/>
          <w:szCs w:val="28"/>
        </w:rPr>
        <w:t>fda fd u lk/k;fr dYirso fo|kAA**</w:t>
      </w:r>
    </w:p>
    <w:p w:rsidR="001A12C8" w:rsidRPr="00EF1EF1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vFkkZr~ ^^fo|k cqf) dh tM+rk dks nwj djrh gS] ok.kh esa lR; dk flapu djrh gS] lEeku c&lt;+krh gS] iki dks nwj j[krh gS] fpar dks ÁlUu djrh gS] fn’kkvksa esa dhfrZ QSykrh gS] dYi o`{k ds leku fo|k D;k&amp;D;k ugh djrh gSA **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40"/>
          <w:szCs w:val="28"/>
        </w:rPr>
        <w:t xml:space="preserve">ia0 tokgj yky usg: ds vuqlkj %&amp; </w:t>
      </w:r>
      <w:r w:rsidRPr="0043060F">
        <w:rPr>
          <w:rFonts w:ascii="Kruti Dev 011" w:hAnsi="Kruti Dev 011"/>
          <w:sz w:val="36"/>
          <w:szCs w:val="28"/>
        </w:rPr>
        <w:t>^^ f’k{kk dk egÙo vU; lHkh fo”k;kas ls c&lt;+dj gSA ,d jk”CVª dk fuekZ.k ml ns’k ds ukxfjd djrs gS  vkSj f’k{kk mu ukxfjdksa dk fuekZ.k djrh gSA **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85441D">
        <w:rPr>
          <w:rFonts w:ascii="Kruti Dev 011" w:hAnsi="Kruti Dev 011"/>
          <w:sz w:val="32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 xml:space="preserve">mi;qZDr ifjHkk”kkvksa ls Li”V gksrk gS fd fdlh jk”Vª ds fuekZ.k es rFkk jk”Vª ds ukxfjdksa ds :Ik esa ckydksa ds fy, f’k{kk dk egÙoiw.kZ LFkku gksrk gSA f’k{kk ds fcuk ekuo thou Ik’kq rqY; gksrk gSA ftls vPNsa&amp;cqjs dk Kku ugh gksrk gSA ftl Ádkj Lokeh foosdkuUn usa vius dks </w:t>
      </w:r>
      <w:r>
        <w:rPr>
          <w:rFonts w:ascii="Kruti Dev 011" w:hAnsi="Kruti Dev 011"/>
          <w:sz w:val="36"/>
          <w:szCs w:val="28"/>
        </w:rPr>
        <w:t>O;Dr</w:t>
      </w:r>
      <w:r w:rsidRPr="0043060F">
        <w:rPr>
          <w:rFonts w:ascii="Kruti Dev 011" w:hAnsi="Kruti Dev 011"/>
          <w:sz w:val="36"/>
          <w:szCs w:val="28"/>
        </w:rPr>
        <w:t xml:space="preserve"> djrs gq, dgk Fkk fd f’k{kk euq”; ds fy, fofo/k tkudk</w:t>
      </w:r>
      <w:r>
        <w:rPr>
          <w:rFonts w:ascii="Kruti Dev 011" w:hAnsi="Kruti Dev 011"/>
          <w:sz w:val="36"/>
          <w:szCs w:val="28"/>
        </w:rPr>
        <w:t>f</w:t>
      </w:r>
      <w:r w:rsidRPr="0043060F">
        <w:rPr>
          <w:rFonts w:ascii="Kruti Dev 011" w:hAnsi="Kruti Dev 011"/>
          <w:sz w:val="36"/>
          <w:szCs w:val="28"/>
        </w:rPr>
        <w:t xml:space="preserve">j;ksa dks laxzghr djds j[kuk gh ugh gksrk gSA f’k{kk rks og gksrh gS tks euq”; xqIr :Ik ls vius ikl j[krk </w:t>
      </w:r>
      <w:r w:rsidRPr="0043060F">
        <w:rPr>
          <w:rFonts w:ascii="Kruti Dev 011" w:hAnsi="Kruti Dev 011"/>
          <w:sz w:val="36"/>
          <w:szCs w:val="28"/>
        </w:rPr>
        <w:lastRenderedPageBreak/>
        <w:t>gSA ysfdu f’k{kk og ugh gksrh gS tks xqIr gksrh gSA cfYd mldksa ÁR;{k :i ls nwljksa dks nsuk gh f’k{kk dk dk;Z gksrk gSA ftllsa euq”; ds lkekftd] uSfrd] pkfjf=d xq.kksa dk fodkl gksrk gSA f’k{kk ls gh euq”; thou esa vkxs&amp;vkxs c&lt;+rk pyk tkrk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>jk”Vª dks vkxs c&lt;+kus ds fy, ukxfjdksa dh vko’;drk gksrh gS vkSj vPNsa ukxfjdksa ds fy, f’k{kk dh vko’;drk gksrh gSA ftldh lgk;rk ls f’kf{kr vkSj lH; jk”Vª dk fuekZ.k gksrk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>fdlh Átkrkaf=d Á.kkyh esa ml ns’k dk ukxfjd tc rd f’kf{kr ugh gksxk og vius vf/kdkj ,oa dÙkZO;ksa dk iw.kZ mi;ksx ugh dj ldrk gSA f’k{kk ls euq”; foosd’khy curk gSA lq[kh thou ;kiu ,oa oSKkfud vuqla/kku o rduhdh Kku ds fy, f’k{kk gh jk”Vª dh ewy vk/kkj gSA ekuoh; fodkl dh dqath gh f’k{kk gSaA blds i'pkr~ gh fodkl dh nkSM+ ds leLr ekxZ [kqy tkrs gSA</w:t>
      </w:r>
    </w:p>
    <w:p w:rsidR="001A12C8" w:rsidRPr="0085441D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2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 xml:space="preserve">f’k{kk dk laxBukRed Lo:i gh jk”Vª dks fodflr jk”Vª dh Js.kh esa ykus esa egÙoiw.kZ lg;ksx Ánku djrk gSA f’k{kk dh le`f) vkSj lUrqyu ds fy, lHkh /keksZa ds fo|kfFkZ;ksa dks leqfpr f’k{kk dh O;oLFkk vko’;d gSA if.Mr enu eksgu ekyoh; ds vuqlkj </w:t>
      </w:r>
      <w:r w:rsidRPr="0043060F">
        <w:rPr>
          <w:rFonts w:ascii="Kruti Dev 011" w:hAnsi="Kruti Dev 011"/>
          <w:b/>
          <w:sz w:val="36"/>
          <w:szCs w:val="28"/>
        </w:rPr>
        <w:t>^^jk”Vª ds ckyd mldh lEifÙk gSA**</w:t>
      </w:r>
      <w:r w:rsidRPr="0043060F">
        <w:rPr>
          <w:rFonts w:ascii="Kruti Dev 011" w:hAnsi="Kruti Dev 011"/>
          <w:sz w:val="36"/>
          <w:szCs w:val="28"/>
        </w:rPr>
        <w:t xml:space="preserve"> bl dFku esa cgqr cM+h lR;rk Nqih gqbZ gSA vkt ds fo|kFkhZ dy ds ukxfjd gS] ns’k ds d.kZ/kkj gSA f’k{kk }kjk gh fo|kfFkZ;ksa dks vf/kdkj ,oa dÙkZO;] lsok] lg;ksx] vuq’kklu vkfn dk Kku gksrk gSA</w:t>
      </w:r>
    </w:p>
    <w:p w:rsidR="001A12C8" w:rsidRPr="00743CED" w:rsidRDefault="001A12C8" w:rsidP="001A12C8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lastRenderedPageBreak/>
        <w:t>Hkkjr esa eqfLye f’k{kk LorU=rk ls iwoZ ¼1200&amp;1800½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>Hkkjr esa eqfLye ;qx 12oha ‘krkCnh ls iwoZ ÁkjEHk fd;k tkuk rFkk 18 oha ‘krkCnh esa bldk lekiu ekuk x;k gSA bl le; esa dbZ lezkV Hkkjr esa vk;s vkSj viuk lkezT; dks c&lt;+krs x;saA Hkkjr esa ÁFke eqfLye ‘kkld eqgEen xkSjh dks ekuk tkrk gSA blds ckn Hkh vusd ‘kkld Hkkjr esa vk;s vkSj Hkkjr esa vkdj viuh laLd`fr] /keZ rFkk vkn’kksaZ dks Hkkjr esa ykxw fd;kA Hkkjr esa eqfLye ‘kkldksa esa bLykeh Kku o laLd`fÙk dj Ápkj&amp;Álkj fd;kA Hkkjr esa eqfLye ‘kkldksa us ifjorZu fd;saA bu ifjorZuksa dk ÁHkko Hkkjrh; tuthou ij iM+k lkFk gh bldk ÁHkko Hkkjrh; f’k{kk Á.kkyh ij Hkh iM+kA Hkkjr esa oSfnd ‘yksadks vkSj cq) lkfgR;ksa ds lkFk&amp;lkFk dqjku dk Hkh ikB gksus yxk FkkA eqfLye us Hkkjrh; f’k{kk ds vkn’kksaZ rFkk laLd`fr dks grksRlkfgr fd;k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28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>Hkkjr esa eqfLye ‘kkldksa us bLykeh f’k{kk dks egÙo nsuk ÁkjEHk dj fn;k FkkA e/;dky esa eqfLye f’k{kk fg Hkkjr esa QSyh gqbZ FkhA bl le; Hkkjr ls fgUnqvksa dh f’k{kk rFkk laLd`r dk vfLÙkRo Hkh lekIr djus dh dksf’k’k fd xbZ rFkk og lQy Hkh gq,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 xml:space="preserve">e/;dky esa lkoZtfud f’k{kk dfBu gks xbZ FkhA ml le; eqfLye mPp f’k{kk dk ek/;e vjch Hkk”kk Fkk A ftldk v/;;u djus ds fy, fo|kfFkZ;ksa dks eDdk tkuk iM+rk FkkA vkSj ml le; f’k{kd </w:t>
      </w:r>
      <w:r w:rsidRPr="0043060F">
        <w:rPr>
          <w:rFonts w:ascii="Kruti Dev 011" w:hAnsi="Kruti Dev 011"/>
          <w:sz w:val="36"/>
          <w:szCs w:val="28"/>
        </w:rPr>
        <w:lastRenderedPageBreak/>
        <w:t>dk LFkku fuEure Fkk] eqfLye leqnk; es f’k{kk dks Kku dh miyfC/k rFkk efLÙk”d esa vuq’kklu ds :i esa ekuk x;k FkkA ml le; dk f’k{kk dk mÌs’; vYYkkg dh ÁkfIr djuk Fkk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e/;dky esa bLyke /keZ ds Ápkj&amp;Álkj djrs mlds fy, ;g lcc dk dk;Z gksrk gSA eqfLye dkyhu f’k{kk esa bLyke /keZ ds fjfr&amp;fjokt] ijEijkvksa ] fl)kUrksa rFkk dkuwuksa dksa QSykuk FkkA bLyke /keZ ds ÁorZd rFkk vuq;k;h Kku dks futkr ÁkIr djus dk lk/ku ekurs FksA eqfLye f’k{kk dk ÁkjEHk fofLeYykg jLe ls gksrk FkkA eqfLyedky esa f’k{kk O;oLFkk ds fy, nks eq[; vfHkdj.k </w:t>
      </w:r>
      <w:r w:rsidRPr="0043060F">
        <w:rPr>
          <w:rFonts w:ascii="Kruti Dev 011" w:hAnsi="Kruti Dev 011"/>
          <w:sz w:val="36"/>
          <w:szCs w:val="36"/>
          <w:u w:val="single"/>
        </w:rPr>
        <w:t>edrc</w:t>
      </w:r>
      <w:r w:rsidRPr="0043060F">
        <w:rPr>
          <w:rFonts w:ascii="Kruti Dev 011" w:hAnsi="Kruti Dev 011"/>
          <w:sz w:val="36"/>
          <w:szCs w:val="36"/>
        </w:rPr>
        <w:t xml:space="preserve"> rFkk </w:t>
      </w:r>
      <w:r w:rsidRPr="0043060F">
        <w:rPr>
          <w:rFonts w:ascii="Kruti Dev 011" w:hAnsi="Kruti Dev 011"/>
          <w:sz w:val="36"/>
          <w:szCs w:val="36"/>
          <w:u w:val="single"/>
        </w:rPr>
        <w:t>enjlk</w:t>
      </w:r>
      <w:r w:rsidRPr="0043060F">
        <w:rPr>
          <w:rFonts w:ascii="Kruti Dev 011" w:hAnsi="Kruti Dev 011"/>
          <w:sz w:val="36"/>
          <w:szCs w:val="36"/>
        </w:rPr>
        <w:t xml:space="preserve"> FksA e/;dky esa inkZ ÁFkk dk Ápyu Fkk rFkk ukjh f’k{kk dk fodkl dkQh de FkkA eqfLye dky esa ukjh f’k{kk ifjokj ds O;fDrxr m|e rFkk vkfFkZd {kerk ij fuHkZj djrh FkhA blfy, dqN vehj ifjokj dh yM+fd;k¡ f’k{kk ÁkIr djus esa lQy gks ikrh FkhA vr% eqfLye dky esa ukjh f’k{kk dh mis{kk dh tkrh FkhA eqfLye fo|kfFkZ;ksa dks O;kolkf;d f’k{kk Hkh fn tkrh FkhA rkfd fo|kFkZ vkxs viuk vkSj ifjokj dk ikyu&amp;iks”k.k vPNh rjg dj ldrk gSA lekt esa vPNk vkS</w:t>
      </w:r>
      <w:r>
        <w:rPr>
          <w:rFonts w:ascii="Kruti Dev 011" w:hAnsi="Kruti Dev 011"/>
          <w:sz w:val="36"/>
          <w:szCs w:val="36"/>
        </w:rPr>
        <w:t>n</w:t>
      </w:r>
      <w:r w:rsidRPr="0043060F">
        <w:rPr>
          <w:rFonts w:ascii="Kruti Dev 011" w:hAnsi="Kruti Dev 011"/>
          <w:sz w:val="36"/>
          <w:szCs w:val="36"/>
        </w:rPr>
        <w:t>k ÁkIr dj ldrk gSA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1A12C8" w:rsidRPr="00743CED" w:rsidRDefault="001A12C8" w:rsidP="001A12C8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xzoky ch-ch-¼1999½ ^^vk/kqfud Hkkjrh; f’k{kk vkSj leL;k**</w:t>
      </w:r>
    </w:p>
    <w:p w:rsidR="001A12C8" w:rsidRPr="00743CED" w:rsidRDefault="001A12C8" w:rsidP="001A12C8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fXugks=h johUæ ¼2001½ ^^Hkjrh; f’k{kk dh orZeku leL;k,sa**</w:t>
      </w:r>
    </w:p>
    <w:p w:rsidR="001A12C8" w:rsidRPr="0043060F" w:rsidRDefault="001A12C8" w:rsidP="001A12C8">
      <w:pPr>
        <w:spacing w:before="100" w:beforeAutospacing="1" w:after="10"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 xml:space="preserve">e/;dky esa egqEen xkSjh us edrcksa ,oa enjlksa dk fuekZ.k djok;kA dqrqcqÌhu us efLtnsa cuokdj eqfLye f’k{kk dksa ÁksRlkfgr fd;kA eqgEen rqxyd us fnYyh esa lu~ 1346 esa eqfLye f’k{kk dks c&lt;+kok nsrs gq, enjls dk fuekZ.k djok;k A fQjkst rqxyd }kjk LFkkfir fd;k x;k enjls </w:t>
      </w:r>
      <w:r w:rsidRPr="0043060F">
        <w:rPr>
          <w:rFonts w:ascii="Kruti Dev 011" w:hAnsi="Kruti Dev 011"/>
          <w:b/>
          <w:sz w:val="36"/>
          <w:szCs w:val="36"/>
        </w:rPr>
        <w:t>^^fQjkst’kkgh lkokl**</w:t>
      </w:r>
      <w:r w:rsidRPr="0043060F">
        <w:rPr>
          <w:rFonts w:ascii="Kruti Dev 011" w:hAnsi="Kruti Dev 011"/>
          <w:sz w:val="36"/>
          <w:szCs w:val="36"/>
        </w:rPr>
        <w:t xml:space="preserve"> fo’ofo|ky; cuk;k FkkA gqek;wW }kjk fnYyh esa cuok, x, enjls esa xf.kr] Hkwxksy] u{k= fo|k dh f’k{kk dk fo’ks”k ÁcU/k FkkA vkSjaxtsc us Hkh eqfLye f’k{kk ds Ápkj&amp;Álkj ds fy, vusd edrcksa o enjlksa dk fuekZ.k djok;kA</w:t>
      </w:r>
    </w:p>
    <w:p w:rsidR="001A12C8" w:rsidRPr="00743CED" w:rsidRDefault="001A12C8" w:rsidP="001A12C8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t>Hkkjr esa eqfLye f’k{kk LorU=rk ds ckn ¼1947&amp;2013½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bLykeh f’k{kk n’kZu esa f’k{kk dk Lo:i /kkfeZd gSA vr% /keZ fo’ks”klksa dksa gh f’k{kdksa ds :i esa fu;qfDr dk vf/kdkj gSA vr% bLykeh jkT;ksa esa ÁkFkfed f’k{kd eksyoh gqvk djrs FksA bLyke /keZ esa vkfFkZd lEiUurk dks lq[kh thou dk vk/kkj ekuk x;k gSaA blfy, f’k{kk dk og Lo:i fn;k gSA ftlesa i&lt;+us okys fo|kFkhZ Hkfo”; esa vkfFkZd n`f”V esa vkRefuHkZj gksdj vkfFkZd oSHko ÁkIr djus esa leFkZ gks ldsA f’k{kk ds }kjk dye vkSj ryokj ds /kuh nksuksa Ádkj ds O;fDr fufeZr djuk Áeq[k :Ik ls Lohdkj fd;k x;k ftlls dh og vko’;d Áf’k{k.k ÁkIr dj jkT; lsok esa in xzg.k dj vkfFkZd lEiUurk ds fy, vk/kkj fufeZr dj ldsa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vf/kdka’k eqfLye ifjokjksa esa fo|kfFkZ;ksa dh f’k{kk ij /;ku ugh fn;k tkrk gSA bldk dkj.k xjhch] ifjokjksa dk cM+k vkdkj] ekrk&amp;firk dk vf’kf{kr gksuk vkSj /kkfeZd :f&lt;+;ksa ds dkj.k f’k{kk ugh nh tkrh gSA ;g leL;k ml le; fodjky :i ys ysrh gS tc ns’k dk ,d cgqr cM+k oxZ bl leL;k dh pisV esa vk tkrk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>Hkkjr esa LorU=rk ds ckn Hkh eqfLye f’k{kk dh leL;k cuh gqbZ FkhA Lora= Hkkjr esa eqfLye f’k{kk esa FkksM+k lq/kkj vk;k ysfdu eqfLye ukjh f’k{kk esa dkQh lq/kkj ugh vk;kA eqfLye fo|kfFkZ;ksa dks leku f’k{kk ÁkIr djus dk vf/kdkj ÁkIr gks x;kA mUgsa mPp f’k{kk ÁkIr djus ds fy, fo|ky;ksa vkSj fo’ofo|ky;ksa esa tkus dh lekurk ÁkIr gks xbZ ] eqfLye ckfydkvksa dks ÁkjfEHkd f’k{kk ds fy, enjlksa esa tkuk iM+rk FkkA mUgsa mPp f’k{kk ÁkIr djus ds fy, ?kj ij gh v/;kid dh O;oLFkk fd tkrh FkhA /khjs&amp;/khjs eqfLye f’k{kk esa lq/kkj gksus yxkA ysfdu orZeku esa Hkh eqfLye lekt ds dBksj fu;eksa vkSj :f&lt;+oknh fopkj /kkjk ds dkj.k eqfLye lekt esa fo|kfFkZ;ksa dk ‘kSf{kd Lrj lq/kjk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 xml:space="preserve">orZeku esa eqfLye f’k{kk esa /kkfeZd o lkaLkkfjd f’k{kk dk leUo;] gqvk gS] rFkk v/;kiu vkSj Nk=ksa ds lEca/kksa esa Hkh lq/kkj vk;k gSA fo|kfFkZ;ksa dks O;kolkf;d f’k{kk ds Áf’k{k.k Hkh fn;s tkrs gS] eqfLye f’k{kk esa f’k{kk ds }kjk lkalkfjd oSHko dh ÁkfIr </w:t>
      </w:r>
      <w:r w:rsidRPr="0043060F">
        <w:rPr>
          <w:rFonts w:ascii="Kruti Dev 011" w:hAnsi="Kruti Dev 011"/>
          <w:sz w:val="36"/>
          <w:szCs w:val="36"/>
        </w:rPr>
        <w:lastRenderedPageBreak/>
        <w:t>ij cy fn;k tkrk gSA f’k{kk dk ;g /keZ &amp;Ápkj dk mÌs’; vkt Hkh iw.kZ rFkk Ákalkfxr Árhr gksrk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orZeku ifjfLFkrh esa eqfLye f’k{kk dk ÁHkko c&lt;+us yxk yksxksa dh lksp esa dqN&amp;dqN ifjorZu vkus yxk blds lkFk gh ukjh f’k{kk ij Hkh cy fn;k tkus yxk gSA ysfdu orZeku esa Hkh dqN f’kf{kr ifjokj gh vius ?kj fd ckfydkvksa dks mPp f’k{kk ÁkIr djus ds fy, fo|kfFkZ;ksa vkSj fo’ofo|ky;ksa esa Hkstuk ÁkjEHk fd;kA ysfdu vkt Hkh eqfLye lekt esa inkZ ÁFkk dks ugh rksM+k A dqN ifjokjksa esa bl ÁFkk ds dkj.k ckfydkvksa dks vkt Hkh enjlksa dh f’k{kk rd gh lhfer j[kk x;k] bldk ,d dkj.k ;g ekuk x;k gS fd f’k{kk ds Ápkj&amp;Álkj ds dkj.k Hkh eqfLye lekt esa :f&lt;+oknh fopkj /kkjk esa ifjorZu ugh vk;k gSA ftl dkj.k eqfLye lekt esa :f&lt;+oknhrk T;ksa dh R;ksa cuh gSA ysfdu ftu f’kf{kr ifjokj esa ifjorZu vk;k ogk ij ckfydkvksa dks f’k{kk ÁkIr djus ds fy, vkxs cM+k;k tk jgk gSA  eqfLye fo|kfFkZ;ksa dh f’k{kk esa Hkh /keZ dh dBjrk dks egÙoiw.kZ ekuk x;k gSA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1A12C8" w:rsidRDefault="001A12C8" w:rsidP="001A12C8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HkÍukxj vkj-ih- ^^Hkkjrh; f’k{kk dk vk/kqfud bfrgkl**</w:t>
      </w:r>
    </w:p>
    <w:p w:rsidR="001A12C8" w:rsidRPr="00743CED" w:rsidRDefault="001A12C8" w:rsidP="001A12C8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cSl],p-,l- ^^f’k{kk dh :ijs[kk**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LorU= Hkkjr es eqfLye f’k{kk dks c&lt;+kok feyk vkSj dqN gn rd eqfLye f’k{kk lekt esa vkxs c&lt;+us esa lQy Hkh gqbZ gSA Hkkjr esa LorU=rk ÁkfIr ds ckn igyk mnwZ fo’okfo|ky; bykckn esa [kksyk x;kA ;gkW eqfLye fo|kfFkZ;ksa dks mnwZ dh f’k{kk fn tkrh gSA orZeku esa dbZ ckfydk mPp ek/;fed vkSj mPp ÁkFkfed fo|ky;ksa dk fuekZ.k fd;k x;k gS ftlesa lHkh /keksZa dh cfydkvksa dks f’k{kk Ánku fd tk ldsa vkSj eqfLye ckfydk,sa Hkh mPp f’k{kk ÁkIr dj ldsA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28"/>
          <w:szCs w:val="28"/>
        </w:rPr>
      </w:pPr>
      <w:r w:rsidRPr="0043060F">
        <w:rPr>
          <w:rFonts w:ascii="Kruti Dev 011" w:hAnsi="Kruti Dev 011"/>
          <w:sz w:val="36"/>
          <w:szCs w:val="36"/>
        </w:rPr>
        <w:tab/>
        <w:t>lEcfU/kr lkfgR;ksa dk vuq’khyu djus ij ‘kks/kd=hZ us ik;k fd eqfLye fo|kfFkZ;ksa ij vR;f/kd ‘kks/k dk;Z ugh gqvk gSA ijUrq vkt fo|kfFkZ;ksa dh f’k{kk dh leL;k esa dqN lq/kkj vk;k gSA ysfdu ;g lq/kkj uke ek= dk lq/kkj ekuk tk ldrk gSA eqfLye fo|kfFkZ;ksa dks f’k{kk ds lacU/k ds fy, ljdkj dks Hkh dkQh gn rd dk;Z djuk pkfg, lkFk fg eqfLye ckfydkvksa dh f’k{kk ds fy, Hkh ljdkj dks Á;kl djus pkfg, A vkSj eqfLye ckfydkvksa dks f’k{kk ÁkfIr ds fy, ÁksRlkfgr Hkh djuk pkfg,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40"/>
          <w:szCs w:val="28"/>
        </w:rPr>
        <w:t>1-1-3- ‘kSf{kd ;kstuk,s</w:t>
      </w:r>
      <w:r w:rsidRPr="00B55081">
        <w:rPr>
          <w:rFonts w:ascii="Kruti Dev 011" w:hAnsi="Kruti Dev 011"/>
          <w:sz w:val="40"/>
          <w:szCs w:val="28"/>
        </w:rPr>
        <w:t xml:space="preserve"> %&amp;</w:t>
      </w:r>
      <w:r w:rsidRPr="00B55081">
        <w:rPr>
          <w:rFonts w:ascii="Kruti Dev 085" w:hAnsi="Kruti Dev 085"/>
          <w:sz w:val="40"/>
          <w:szCs w:val="28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 xml:space="preserve">fdlh dk;Z dks Hkyh&amp;Hkk¡fr lEikfnr djus ds fy, ;kstuk cukuk cgqr t:jh gksrh gSA ‘kSf{kd vk;kstuk dks le&gt;us ds fy, gesa igys ;kstuk dk Kku gksuk vko’;d gksrk gSA ,d phuh dgkor gS fd ^^;fn vkidks ,d o”kZ ds fy, ;kstuk cukuh gS rks vukt cksb,] ;fn vki nl o”kZ dh ;kstuk cukrs gS </w:t>
      </w:r>
      <w:r w:rsidRPr="0043060F">
        <w:rPr>
          <w:rFonts w:ascii="Kruti Dev 011" w:hAnsi="Kruti Dev 011"/>
          <w:sz w:val="36"/>
          <w:szCs w:val="36"/>
        </w:rPr>
        <w:lastRenderedPageBreak/>
        <w:t xml:space="preserve">rks isM+ yxkb,] vkSj ;fn vki lkS lky dh ;kstuk cukrs gS rks vkneh rS;kj dh ft;sA ** 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ysUt ds vuqlkj %&amp; ** Hkfo”; esa fd, tkus okys dk;ksZ ds fu.kZ;ksa dh lwph ds fuekZ.k djus dh ÁfØ;k dks ‘kSf{kd fu;kstu dgrs gSA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vr% ‘kSf{kd ;kstuk og dksf’k’k gS ftlls fdlh ns’k vFkok ÁkUr ds miyC/k lalk/kuksa dk vf/kdre mi;ksx djrs gq,] mudks ukxfjdks ds ‘kqHk Hkfo”; ds fy, ‘kSf{kd fodkl esa yxk;k tkrk gSA ‘kSf{kd vk;kstuk esa lalk/kuksa dk leUo; dj f’k{kk lEca/kh leL;kvksa dk rkfdZd gy [kkstdj y{; ÁkIr djus dk Á;kl fd;k tkrk gS] ‘kSf{kd ;kstuk ls ns’k ds Hkfo”; ds fodkl ds Áfr vk’oLr gqvk tk ldrk gSA </w:t>
      </w:r>
    </w:p>
    <w:p w:rsidR="001A12C8" w:rsidRPr="008D259A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 xml:space="preserve">1-1-4- </w:t>
      </w:r>
      <w:r w:rsidRPr="008D259A">
        <w:rPr>
          <w:rFonts w:ascii="Kruti Dev 011" w:hAnsi="Kruti Dev 011"/>
          <w:sz w:val="40"/>
          <w:szCs w:val="28"/>
        </w:rPr>
        <w:t>‘kSf{kd ;kstukvksa ds mÌs’;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Yila[;d fo|kfFkZ;ksa dks f’k{kk ÁfkIr gsrq Ásfjr djukA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lkekftd fLFkfr dks lq/kkjukA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fLye fo|kfFkZ;ksa dks f’k{kk ds ykHk dh tkudkjh Ánku djukA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f’k{kk ds vHkko dks nwj djukA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:f&lt;+oknh lksp dks cnyukA</w:t>
      </w:r>
    </w:p>
    <w:p w:rsidR="001A12C8" w:rsidRPr="0043060F" w:rsidRDefault="001A12C8" w:rsidP="001A12C8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dh lkekftd fLFkfr esa lq/kkj ykukA</w:t>
      </w:r>
    </w:p>
    <w:p w:rsidR="001A12C8" w:rsidRPr="008D259A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lastRenderedPageBreak/>
        <w:t xml:space="preserve">1-1-5- </w:t>
      </w:r>
      <w:r w:rsidRPr="008D259A">
        <w:rPr>
          <w:rFonts w:ascii="Kruti Dev 011" w:hAnsi="Kruti Dev 011"/>
          <w:sz w:val="40"/>
          <w:szCs w:val="28"/>
        </w:rPr>
        <w:t>eqfLye fo|kfFkZ;ksa gsrq ljdkj }kjk cukbZ tkus okyh ‘kSf{kd ;kstuk,s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^^</w:t>
      </w:r>
      <w:r w:rsidRPr="0043060F">
        <w:rPr>
          <w:rFonts w:ascii="Kruti Dev 011" w:hAnsi="Kruti Dev 011"/>
          <w:sz w:val="36"/>
          <w:szCs w:val="36"/>
        </w:rPr>
        <w:t>tc ge Áxfr dh ckr djrs gS rks mldk vFkZ lekos’kh fodkl ,oa lcds fgr esa fufgr gksrk gSA] ge tc ;kstuk cukrs gS rc fodkl dk eryc ml vke vkneh rd ykHk igq¡pkuk gksrk gS tks viuk ?kj ugh cuk ldrk] vius fÁ;tu ds bykt dk [kpZ ugh mBk ldrk ;k fQj vius cPpksa dks mPp f’k{kk fnykus esa Lo;a dks v{ke ikrk gS blhfy, ljdkj us igyh ckj [kk|] fpfdRlk ,oa LokLFk;] vkokl] f’k{kk] _.k C;kt eqfDr vkfn ;kstuk,W ykxw dh gS] tks ftanxh dh jkg dks vklku cukus esa lg;ksxh gSA**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>mIk;qDr dFku ls Li”V gS fd ljdkj vke turk ] fiNM+k oxZ vkSj vYila[;d oxZ ds yksxksa ds fy, fo’ks”k ;kstukvksa dk fuekZ.k dj jgh gSA  ftudh lgk;rk ls mudk thou lq/kj lds rFkk cPpksa dks vkxs ekSdk fey ldsA blds fy, ljdkj us eqfLye fo|kfFkZ;ksa dh f’k{kk esa vkus okyh ‘kSf{kd leL;kvksa dh tkudkjh ÁkIr dj mudks nwj djus ds fy, dbZ ;kstukvksa dk fuekZ.k fd;k gSA ftudh lgk;rk ls eqfLye fo|kfFkZ;ksa dks lkekftd {kS= esa] vkfFkZd {kS= esa] ‘kSf{kd {kS= esa vkxs c&lt;+us dk ekSdk fey ldsA blds fy, ljdkjh ;kstuk,sa fØ;kfUor gqbZ gS %&amp;</w:t>
      </w:r>
    </w:p>
    <w:p w:rsidR="001A12C8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1A12C8" w:rsidRPr="008D259A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720" w:firstLine="0"/>
        <w:jc w:val="both"/>
        <w:rPr>
          <w:rFonts w:ascii="Kruti Dev 011" w:hAnsi="Kruti Dev 011"/>
          <w:sz w:val="36"/>
          <w:szCs w:val="28"/>
        </w:rPr>
      </w:pPr>
      <w:r w:rsidRPr="008D259A">
        <w:rPr>
          <w:rFonts w:ascii="Kruti Dev 011" w:hAnsi="Kruti Dev 011"/>
          <w:sz w:val="40"/>
          <w:szCs w:val="28"/>
        </w:rPr>
        <w:t>eq[;ea=h enjlk vk/kqfudhdj.k ;kstuk 2012&amp;13</w:t>
      </w:r>
      <w:r>
        <w:rPr>
          <w:rFonts w:ascii="Kruti Dev 011" w:hAnsi="Kruti Dev 011"/>
          <w:sz w:val="40"/>
          <w:szCs w:val="28"/>
        </w:rPr>
        <w:t xml:space="preserve"> </w:t>
      </w:r>
      <w:r w:rsidRPr="007C7BA6">
        <w:rPr>
          <w:rFonts w:ascii="Kruti Dev 011" w:hAnsi="Kruti Dev 011"/>
          <w:sz w:val="40"/>
          <w:szCs w:val="28"/>
        </w:rPr>
        <w:t>%&amp;</w:t>
      </w:r>
    </w:p>
    <w:p w:rsidR="001A12C8" w:rsidRPr="007C7BA6" w:rsidRDefault="001A12C8" w:rsidP="001A12C8">
      <w:p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blds vUrxZr 10 djksM+ dk Áko/kku fd;k x;kA bl ;kstuk ds vUrxZr 330 enjlksa dk vk/kqfudhdj.k fd;k x;kA</w:t>
      </w:r>
    </w:p>
    <w:p w:rsidR="001A12C8" w:rsidRPr="009446FC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9446FC">
        <w:rPr>
          <w:rFonts w:ascii="Kruti Dev 011" w:hAnsi="Kruti Dev 011"/>
          <w:sz w:val="40"/>
          <w:szCs w:val="28"/>
        </w:rPr>
        <w:t xml:space="preserve">eq[;ea=h ctV ?kks”k.kk 2009&amp;10 %&amp; </w:t>
      </w:r>
      <w:r w:rsidRPr="009446FC">
        <w:rPr>
          <w:rFonts w:ascii="Kruti Dev 011" w:hAnsi="Kruti Dev 011"/>
          <w:sz w:val="36"/>
          <w:szCs w:val="28"/>
        </w:rPr>
        <w:t>eqrkfcr enjlksa esa 3500 mnwZ f’k{kk lg;ksxh ,oa 500 dEI;wVj f’k{kk lg;ksxh;ksa dh fu;qfDr dh xbZA</w:t>
      </w:r>
    </w:p>
    <w:p w:rsidR="001A12C8" w:rsidRPr="00EB4387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530" w:hanging="810"/>
        <w:jc w:val="both"/>
        <w:rPr>
          <w:rFonts w:ascii="Kruti Dev 011" w:hAnsi="Kruti Dev 011"/>
          <w:sz w:val="40"/>
          <w:szCs w:val="28"/>
        </w:rPr>
      </w:pPr>
      <w:r w:rsidRPr="00EB4387">
        <w:rPr>
          <w:rFonts w:ascii="Kruti Dev 011" w:hAnsi="Kruti Dev 011"/>
          <w:sz w:val="40"/>
          <w:szCs w:val="28"/>
        </w:rPr>
        <w:t>loZ f’k{kk vfHk;ku pykuk ftlds rSgr 3 ;kstukvksa dks fØ;kfUor fd;k tkuk %&amp;</w:t>
      </w:r>
    </w:p>
    <w:p w:rsidR="001A12C8" w:rsidRPr="007C7BA6" w:rsidRDefault="001A12C8" w:rsidP="001A12C8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eqfLye vkfyeksa] vfHkHkkokdksa vkSj eqf[k;kvksa ds fy, ^^</w:t>
      </w:r>
      <w:r w:rsidRPr="009446FC">
        <w:rPr>
          <w:rFonts w:ascii="Kruti Dev 011" w:hAnsi="Kruti Dev 011"/>
          <w:sz w:val="36"/>
          <w:szCs w:val="28"/>
        </w:rPr>
        <w:t>dk;Z’kkyk vfHkeq[kh dk;</w:t>
      </w:r>
      <w:r w:rsidRPr="007C7BA6">
        <w:rPr>
          <w:rFonts w:ascii="Kruti Dev 011" w:hAnsi="Kruti Dev 011"/>
          <w:sz w:val="36"/>
          <w:szCs w:val="28"/>
        </w:rPr>
        <w:t>Z** dk vk;kstu djuk A blds rSgr 6 ls 14 o”kZ rd ds cPpksa dks f’k{kk ÁkfIr ds fy, Hkstus ij cy fn;k tkrk gSA</w:t>
      </w:r>
    </w:p>
    <w:p w:rsidR="001A12C8" w:rsidRPr="007C7BA6" w:rsidRDefault="001A12C8" w:rsidP="001A12C8">
      <w:pPr>
        <w:pStyle w:val="ListParagraph"/>
        <w:numPr>
          <w:ilvl w:val="0"/>
          <w:numId w:val="2"/>
        </w:numPr>
        <w:tabs>
          <w:tab w:val="left" w:pos="720"/>
        </w:tabs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 6 ls 8 oha rd ds ljdkjh fo|ky;ksa esa v/;ujr ckfydkvksa dks ‘kSf{kd Hkze.k ij ys tkuk ftlesa ftysokj ckfydkvksa dk p;u fd;k tkrk gSA</w:t>
      </w:r>
    </w:p>
    <w:p w:rsidR="001A12C8" w:rsidRPr="007C7BA6" w:rsidRDefault="001A12C8" w:rsidP="001A12C8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Times New Roman" w:hAnsi="Times New Roman" w:cs="Times New Roman"/>
          <w:sz w:val="36"/>
          <w:szCs w:val="28"/>
        </w:rPr>
        <w:t>TLM (Teacher Lear</w:t>
      </w:r>
      <w:r>
        <w:rPr>
          <w:rFonts w:ascii="Times New Roman" w:hAnsi="Times New Roman" w:cs="Times New Roman"/>
          <w:sz w:val="36"/>
          <w:szCs w:val="28"/>
        </w:rPr>
        <w:t>n</w:t>
      </w:r>
      <w:r w:rsidRPr="007C7BA6">
        <w:rPr>
          <w:rFonts w:ascii="Times New Roman" w:hAnsi="Times New Roman" w:cs="Times New Roman"/>
          <w:sz w:val="36"/>
          <w:szCs w:val="28"/>
        </w:rPr>
        <w:t xml:space="preserve">ing method) </w:t>
      </w:r>
      <w:r w:rsidRPr="007C7BA6">
        <w:rPr>
          <w:rFonts w:ascii="Kruti Dev 011" w:hAnsi="Kruti Dev 011"/>
          <w:sz w:val="36"/>
          <w:szCs w:val="28"/>
        </w:rPr>
        <w:t>ds rSgr vYila[;d ckfydkvksa dks dkWih vkSj tkWEVªh ckWDl fu%’kqYd Ánku dj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EB4387">
        <w:rPr>
          <w:rFonts w:ascii="Kruti Dev 011" w:hAnsi="Kruti Dev 011"/>
          <w:sz w:val="40"/>
          <w:szCs w:val="28"/>
        </w:rPr>
        <w:lastRenderedPageBreak/>
        <w:t>^^ekSykuk vktkn jk”Vªh; v/;;u Nk=o`fÙk**</w:t>
      </w:r>
      <w:r w:rsidRPr="00EB4387">
        <w:rPr>
          <w:rFonts w:ascii="Kruti Dev 011" w:hAnsi="Kruti Dev 011"/>
          <w:sz w:val="36"/>
          <w:szCs w:val="28"/>
        </w:rPr>
        <w:t xml:space="preserve"> </w:t>
      </w:r>
      <w:r w:rsidRPr="007C7BA6">
        <w:rPr>
          <w:rFonts w:ascii="Kruti Dev 011" w:hAnsi="Kruti Dev 011"/>
          <w:sz w:val="40"/>
          <w:szCs w:val="28"/>
        </w:rPr>
        <w:t>;kstuk</w:t>
      </w:r>
      <w:r>
        <w:rPr>
          <w:rFonts w:ascii="Kruti Dev 011" w:hAnsi="Kruti Dev 011"/>
          <w:sz w:val="36"/>
          <w:szCs w:val="28"/>
        </w:rPr>
        <w:t xml:space="preserve"> %&amp; </w:t>
      </w:r>
      <w:r w:rsidRPr="007C7BA6">
        <w:rPr>
          <w:rFonts w:ascii="Kruti Dev 011" w:hAnsi="Kruti Dev 011"/>
          <w:sz w:val="36"/>
          <w:szCs w:val="28"/>
        </w:rPr>
        <w:t xml:space="preserve"> ds rSgr vYila[;d fo|kfFkZ;ksa dks Nk=o`fÙk dh lqfo/kk miyC/k djokbZ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^^jktLFkku vYila[;d foÙk ,oa fodkl fuxe** </w:t>
      </w:r>
      <w:r w:rsidRPr="007C7BA6">
        <w:rPr>
          <w:rFonts w:ascii="Kruti Dev 011" w:hAnsi="Kruti Dev 011"/>
          <w:sz w:val="36"/>
          <w:szCs w:val="28"/>
        </w:rPr>
        <w:t>}kjk vYila[;dksa ds fy, ‘kSf{kd _.k dh lqfo/kk eqfg;k djokukA</w:t>
      </w:r>
    </w:p>
    <w:p w:rsidR="001A12C8" w:rsidRPr="007C7BA6" w:rsidRDefault="001A12C8" w:rsidP="001A12C8">
      <w:pPr>
        <w:pStyle w:val="ListParagraph"/>
        <w:spacing w:before="100" w:beforeAutospacing="1" w:after="10" w:line="360" w:lineRule="auto"/>
        <w:jc w:val="both"/>
        <w:rPr>
          <w:rFonts w:ascii="Kruti Dev 011" w:hAnsi="Kruti Dev 011"/>
          <w:sz w:val="28"/>
          <w:szCs w:val="28"/>
        </w:rPr>
      </w:pP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uohu inksa dk l`tu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o”kZ 2012&amp;13 esa 1000 dEI;wVj f’k{kk lg;ksxh ,oa 1000 mnwZ f’k{kk lg;ksxh;ksa ds inksa dk l`tu djukA</w:t>
      </w:r>
    </w:p>
    <w:p w:rsidR="001A12C8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iathd`r %&amp; </w:t>
      </w:r>
      <w:r w:rsidRPr="007C7BA6">
        <w:rPr>
          <w:rFonts w:ascii="Kruti Dev 011" w:hAnsi="Kruti Dev 011"/>
          <w:sz w:val="36"/>
          <w:szCs w:val="28"/>
        </w:rPr>
        <w:t>enjlksa dks iathd`r dj mPp ÁkFkfed Lrj ,oa ÁkFkfed Lrjksa ds enjlksa esa rcnhy dj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>**</w:t>
      </w:r>
      <w:r w:rsidRPr="007C7BA6">
        <w:rPr>
          <w:rFonts w:ascii="Kruti Dev 011" w:hAnsi="Kruti Dev 011"/>
          <w:sz w:val="40"/>
          <w:szCs w:val="28"/>
        </w:rPr>
        <w:t xml:space="preserve">pyksa enjlk] i&lt;+ksa enjlk** %&amp; </w:t>
      </w:r>
      <w:r w:rsidRPr="007C7BA6">
        <w:rPr>
          <w:rFonts w:ascii="Kruti Dev 011" w:hAnsi="Kruti Dev 011"/>
          <w:sz w:val="36"/>
          <w:szCs w:val="28"/>
        </w:rPr>
        <w:t>2 tqykbZ 2012 ls 16 tqykbZ 2012 rd  pyksa enjlk] i&lt;+ksa enjlk uked ;kstuk pyk dj enjlksa esa fo|kfFkZ;ksa dh la[;k dks c&lt;+k;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**iSjk fVplZ** %&amp; </w:t>
      </w:r>
      <w:r w:rsidRPr="007C7BA6">
        <w:rPr>
          <w:rFonts w:ascii="Kruti Dev 011" w:hAnsi="Kruti Dev 011"/>
          <w:sz w:val="36"/>
          <w:szCs w:val="28"/>
        </w:rPr>
        <w:t>eq[;ea=h 2012 ;kstuk ds rSgr enjlksa esa iSjk fVplZ dh fu;qfDr dj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^^uUnh QkmUMs’ku** %&amp; </w:t>
      </w:r>
      <w:r w:rsidRPr="007C7BA6">
        <w:rPr>
          <w:rFonts w:ascii="Kruti Dev 011" w:hAnsi="Kruti Dev 011"/>
          <w:sz w:val="36"/>
          <w:szCs w:val="28"/>
        </w:rPr>
        <w:t>enjlksa esa uUnh QkmUMs’ku ls iks”kkgkj dh lqfo/kk miyC/k djk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350" w:hanging="63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^^feM&amp;Ms&amp;ehy**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enjlksa esa QuhZpj] njhZ&amp;Q’kZ] feM&amp;Ms&amp;ehy gsrq crZuks dh O;oLFkk jkT; ljdkj }kjk dj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lastRenderedPageBreak/>
        <w:t>^^jktLFkku jkT; ikB~; iqLrd e.My**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enjlksa esa v/;ujr Nk=&amp;Nk=kvksa dks fu%’kqYd iqLrds ^^jktLFkku jkT; ikB~; iqLrd e.My** dh vksj ls eqfg;k djokukA</w:t>
      </w:r>
    </w:p>
    <w:p w:rsidR="001A12C8" w:rsidRPr="007C7BA6" w:rsidRDefault="001A12C8" w:rsidP="001A12C8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&amp;d{k fuekZ.k ds vUrxZr 101 enjlksa dks Áfr enjlk ,d yk[k :i;s dh jkf’k nsukA</w:t>
      </w:r>
      <w:r w:rsidRPr="007C7BA6">
        <w:rPr>
          <w:rFonts w:ascii="Kruti Dev 011" w:hAnsi="Kruti Dev 011"/>
          <w:sz w:val="28"/>
          <w:szCs w:val="28"/>
        </w:rPr>
        <w:t xml:space="preserve">  </w:t>
      </w:r>
      <w:r w:rsidRPr="007C7BA6">
        <w:rPr>
          <w:rFonts w:ascii="Kruti Dev 011" w:hAnsi="Kruti Dev 011"/>
          <w:sz w:val="28"/>
          <w:szCs w:val="28"/>
        </w:rPr>
        <w:tab/>
      </w:r>
    </w:p>
    <w:p w:rsidR="001A12C8" w:rsidRPr="0043060F" w:rsidRDefault="001A12C8" w:rsidP="001A12C8">
      <w:pPr>
        <w:pStyle w:val="ListParagraph"/>
        <w:numPr>
          <w:ilvl w:val="1"/>
          <w:numId w:val="9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832D4F">
        <w:rPr>
          <w:rFonts w:ascii="Kruti Dev 011" w:hAnsi="Kruti Dev 011"/>
          <w:i/>
          <w:sz w:val="44"/>
          <w:szCs w:val="48"/>
        </w:rPr>
        <w:t>leL;k dFku %&amp;</w:t>
      </w:r>
      <w:r w:rsidRPr="00832D4F">
        <w:rPr>
          <w:rFonts w:ascii="Kruti Dev 011" w:hAnsi="Kruti Dev 011"/>
          <w:sz w:val="44"/>
          <w:szCs w:val="48"/>
        </w:rPr>
        <w:t xml:space="preserve"> </w:t>
      </w:r>
      <w:r w:rsidRPr="0043060F">
        <w:rPr>
          <w:rFonts w:ascii="Kruti Dev 011" w:hAnsi="Kruti Dev 011"/>
          <w:b/>
          <w:i/>
          <w:sz w:val="36"/>
          <w:szCs w:val="28"/>
        </w:rPr>
        <w:t>^^ eqfLye fo|kfFkZ;ksa dh f’k{kk laca/k ;kstukvksa ds ;ksxnku ,oa lacaf/kr leL;kvksa dk fo’ys”k.kkRed v/;;u**</w:t>
      </w:r>
    </w:p>
    <w:p w:rsidR="001A12C8" w:rsidRPr="0043060F" w:rsidRDefault="001A12C8" w:rsidP="001A12C8">
      <w:pPr>
        <w:spacing w:before="100" w:beforeAutospacing="1" w:after="10" w:line="360" w:lineRule="auto"/>
        <w:ind w:left="81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28"/>
        </w:rPr>
        <w:t>1-3</w:t>
      </w:r>
      <w:r w:rsidRPr="00832D4F">
        <w:rPr>
          <w:rFonts w:ascii="Kruti Dev 011" w:hAnsi="Kruti Dev 011"/>
          <w:i/>
          <w:sz w:val="44"/>
          <w:szCs w:val="28"/>
        </w:rPr>
        <w:tab/>
        <w:t xml:space="preserve">leL;k dk vkSfpR; </w:t>
      </w:r>
      <w:r w:rsidRPr="00832D4F">
        <w:rPr>
          <w:rFonts w:ascii="Kruti Dev 011" w:hAnsi="Kruti Dev 011"/>
          <w:i/>
          <w:sz w:val="40"/>
          <w:szCs w:val="28"/>
        </w:rPr>
        <w:t>%&amp;</w:t>
      </w:r>
      <w:r w:rsidRPr="00832D4F">
        <w:rPr>
          <w:rFonts w:ascii="Kruti Dev 011" w:hAnsi="Kruti Dev 011"/>
          <w:sz w:val="40"/>
          <w:szCs w:val="28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eqfLye fo|kfFkZ;ksa dk ‘kSf{kd Lrj dkQh ux.; gS D;ksfd mudks f’k{kk ÁkIr djus esa dbZ leL;kvksa dk lkeuk djuk iM+rk gSA  mudh leL;kvksa ij ,d n`f”V Mkys rks gesa Hkh og leL;k dkQh fodjky yxrh gSA ljdkj }kjk eqfLye fo|kfFkZ;ksa ds ‘kSf{kd Lrj dks lq/kkjus ds fy, dbZ ;kstukvksa dk fuekZ.k fd;k x;k gSA ftudh tkudkjh ÁkIr djuk vko;’d gSA mudk ykHk eqfLye fo|kfFkZ;ksa dks fdruk feyrk gS bldh Hkh tkudkjh gksuk Hkh vko’;d gSA leL;kvksa ds ckjs esa tkus rks og fuEu Ádkj gS %&amp;</w:t>
      </w:r>
    </w:p>
    <w:p w:rsidR="001A12C8" w:rsidRPr="0043060F" w:rsidRDefault="001A12C8" w:rsidP="001A12C8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ikfjokfjd leL;k</w:t>
      </w:r>
    </w:p>
    <w:p w:rsidR="001A12C8" w:rsidRPr="0043060F" w:rsidRDefault="001A12C8" w:rsidP="001A12C8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kekftd leL;k</w:t>
      </w:r>
    </w:p>
    <w:p w:rsidR="001A12C8" w:rsidRPr="0043060F" w:rsidRDefault="001A12C8" w:rsidP="001A12C8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kfFkZd leL;k</w:t>
      </w:r>
    </w:p>
    <w:p w:rsidR="001A12C8" w:rsidRPr="0043060F" w:rsidRDefault="001A12C8" w:rsidP="001A12C8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‘kSf{kd leL;k</w:t>
      </w:r>
    </w:p>
    <w:p w:rsidR="001A12C8" w:rsidRPr="0043060F" w:rsidRDefault="001A12C8" w:rsidP="001A12C8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Lkjdkjh ;kstukvksa ds ;ksxnku ,oa lacf/kr leL;k</w:t>
      </w:r>
    </w:p>
    <w:p w:rsidR="001A12C8" w:rsidRPr="0043060F" w:rsidRDefault="001A12C8" w:rsidP="001A12C8">
      <w:pPr>
        <w:pStyle w:val="ListParagraph"/>
        <w:numPr>
          <w:ilvl w:val="0"/>
          <w:numId w:val="5"/>
        </w:numPr>
        <w:tabs>
          <w:tab w:val="left" w:pos="630"/>
        </w:tabs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ikfjokfjd leL;k %&amp; </w:t>
      </w:r>
      <w:r w:rsidRPr="0043060F">
        <w:rPr>
          <w:rFonts w:ascii="Kruti Dev 011" w:hAnsi="Kruti Dev 011"/>
          <w:sz w:val="36"/>
          <w:szCs w:val="36"/>
        </w:rPr>
        <w:t>eqfLye f’k{kk esa bLyke f’k{kk dks Á/kkurk nh xbZ gSA ÁR;sd f’k{kkFkhZ dks ikfjokfjd fu;eksa] fl)kUrksa] vkn’kksZ o jhfr&amp;fjoktksa o ijEijkvksa dk ikyu djuk vfuok;Z ekuk tkrk FkkA ftlds ek/;e ls f’k{kkfFkZ;ksa esa uSfrd mÙkjnkf;Ro ,oa ikfjokfjd xq.kksa dk fodkl fd;k tkrk FkkA orZeku Áklkafxrk dh n`f”V ls bl ‘kks/k fo”k; dh lkFkZdrk egÙoiw.kZ gksrh gSA</w:t>
      </w:r>
    </w:p>
    <w:p w:rsidR="001A12C8" w:rsidRPr="0043060F" w:rsidRDefault="001A12C8" w:rsidP="001A12C8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kekftd leL;k %&amp; </w:t>
      </w:r>
      <w:r w:rsidRPr="0043060F">
        <w:rPr>
          <w:rFonts w:ascii="Kruti Dev 011" w:hAnsi="Kruti Dev 011"/>
          <w:sz w:val="36"/>
          <w:szCs w:val="36"/>
        </w:rPr>
        <w:t>lekt ds dY;k.k ds fy, ÁR;sd oxZ dk lg;ksx gksuk vko’;d gksrk gSA lkekftd n`f”V ls ;g ,d egÙoiw.kZ leL;k gS] rFkk ;g v/;;u bl leL;k dks gy djus esa rFkk oLrqfLFkfr dk irk yxkus esa mi;ksxh fl) gskrh gSA</w:t>
      </w:r>
    </w:p>
    <w:p w:rsidR="001A12C8" w:rsidRPr="0043060F" w:rsidRDefault="001A12C8" w:rsidP="001A12C8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vkfFkZd leL;k %&amp; </w:t>
      </w:r>
      <w:r w:rsidRPr="0043060F">
        <w:rPr>
          <w:rFonts w:ascii="Kruti Dev 011" w:hAnsi="Kruti Dev 011"/>
          <w:sz w:val="36"/>
          <w:szCs w:val="36"/>
        </w:rPr>
        <w:t>vkfFkZd n`f”V ls eqfLye oxZ dk f’k{kk ds {kS= esa LFkku fiNM+k gqvk ik;k x;k ] orZeku Ákalfxdrk dh n`f”V ls eqfLye oxZ ds fo|kfFkZ;ksa  dh vkfFkZd leL;k dks nwj djus o vkfFkZd lgk;rk miyC/k djokus vkSj muds thou Lrj dks Å¡pk mBkus gsrq bl fo”k; ij ‘kks/k dh lkFkZdrk egÙoiw.kZ gSA</w:t>
      </w:r>
    </w:p>
    <w:p w:rsidR="001A12C8" w:rsidRPr="0043060F" w:rsidRDefault="001A12C8" w:rsidP="001A12C8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 w:hanging="2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‘kSf{kd leL;k %&amp;  </w:t>
      </w:r>
      <w:r w:rsidRPr="0043060F">
        <w:rPr>
          <w:rFonts w:ascii="Kruti Dev 011" w:hAnsi="Kruti Dev 011"/>
          <w:sz w:val="36"/>
          <w:szCs w:val="36"/>
        </w:rPr>
        <w:t xml:space="preserve">vkt dk ;qx f’k{kk ,oa ÁkS|ksfxd Økafr dk ;qx gSA orZeku le; esa eqfLye fo|kfZFkZ;ksa dks fo|ky;ksa esa f’k{kk nsus esa ladksp djrs gSA mUgsa vU; fo|ky;ksa ds leku f’k{kk dk vf/kdkj ugh fey ikrk gS] ,sls esa vkardokn tSls </w:t>
      </w:r>
      <w:r w:rsidRPr="0043060F">
        <w:rPr>
          <w:rFonts w:ascii="Kruti Dev 011" w:hAnsi="Kruti Dev 011"/>
          <w:sz w:val="36"/>
          <w:szCs w:val="36"/>
        </w:rPr>
        <w:lastRenderedPageBreak/>
        <w:t>t?kU; vijk/k vkt ,d cM+h leL;k cuk gqvk gS ,slh fLFkfr esa ;g v/;;u eqfLye fo|kfFkZ;ksa ,oa f’k{kk ds vUr% lEcU/kksa dh O;k[;k djrk gSA</w:t>
      </w:r>
    </w:p>
    <w:p w:rsidR="001A12C8" w:rsidRPr="0043060F" w:rsidRDefault="001A12C8" w:rsidP="001A12C8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jdkjh ;ksstukvkasa ds ;ksxnku ,oa lacfU/kr leL;k %&amp; </w:t>
      </w:r>
      <w:r w:rsidRPr="0043060F">
        <w:rPr>
          <w:rFonts w:ascii="Kruti Dev 011" w:hAnsi="Kruti Dev 011"/>
          <w:sz w:val="36"/>
          <w:szCs w:val="36"/>
        </w:rPr>
        <w:t>eqfLye fo|kfFkZ;ksa dh f’k{kk esa vkus okyh leL;kvksa dks nwj djus ds fy, ljdkj }kjk dbZ egÙoiw.kZ dne mBk;s x;s gSA ljdkj }kjk ;kstukvksa dk fuekZ.k fd;k x;kA ysfdu mudk ykHk fo|kfFkZ;ksa dks iw.kZ :i ls ÁkIr ugh gks ikrk gSA mudh iwfrZ djus esa fo|kfFkZ;ksa dks dkQh ijs’kkuh mBkuh iM+rh gSA D;ksfd fo|kfFkZ;ksa dks ljdkjh ;kstukvksa ds ckjs esa iw.kZ tkudkjh ugh gksrh gSA ftl dkj.k og mlds ykHk ls ckfU/kr jg tkrs gSA</w:t>
      </w:r>
    </w:p>
    <w:p w:rsidR="001A12C8" w:rsidRPr="0043060F" w:rsidRDefault="001A12C8" w:rsidP="001A12C8">
      <w:pPr>
        <w:pStyle w:val="ListParagraph"/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ÁLrqr rF;ksa </w:t>
      </w:r>
      <w:r w:rsidRPr="0043060F">
        <w:rPr>
          <w:rFonts w:ascii="Kruti Dev 011" w:hAnsi="Kruti Dev 011"/>
          <w:sz w:val="36"/>
          <w:szCs w:val="36"/>
        </w:rPr>
        <w:t>ds vk/kkj ij ;g fl) gksrk gS fd</w:t>
      </w:r>
      <w:r>
        <w:rPr>
          <w:rFonts w:ascii="Kruti Dev 011" w:hAnsi="Kruti Dev 011"/>
          <w:sz w:val="36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eqfLye fo|kfFkZ;ksa dks f’k{kk ÁkIr djus esa dbZ leL;kvksa dk lkeuk djuk iM+rk gSA vkSj mlesa mUgsa lQyrk fey ikuk dfBu gksrk gSA</w:t>
      </w:r>
      <w:r w:rsidRPr="0043060F"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ab/>
      </w:r>
    </w:p>
    <w:p w:rsidR="001A12C8" w:rsidRPr="0043060F" w:rsidRDefault="001A12C8" w:rsidP="001A12C8">
      <w:p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r% eqfLye fo|kfFkZ;ksa dh leL;kvksa dk lek/kku djus ds fy, ljdkj us ;kstukvksa dk fuekZ.k fd;k gSA ysfdu ljdkjh ‘kSf{kd ;kstukvksa dk ykHk ÁkIr djus esa Hkh eqfLye fo|kfFkZ;ksa dks leL;k vkrh gSA vr% blh dkj.k ‘kks/kd=hZ us mi;qDr fo”k; dk p;u fd;k gSA vkSj bl ij ‘kks/k djus dk dk;Z fd;k gSA</w:t>
      </w:r>
    </w:p>
    <w:p w:rsidR="001A12C8" w:rsidRPr="00832D4F" w:rsidRDefault="001A12C8" w:rsidP="001A12C8">
      <w:pPr>
        <w:tabs>
          <w:tab w:val="left" w:pos="630"/>
        </w:tabs>
        <w:spacing w:before="100" w:beforeAutospacing="1" w:after="10" w:line="360" w:lineRule="auto"/>
        <w:ind w:left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lastRenderedPageBreak/>
        <w:t>1-4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leL;k ls mHkjus okys Á’u %&amp; 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laca/kh ;kstukvksa ls ykHk ÁkIr gksrk gS \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ÁkIr djus esa vkfFk</w:t>
      </w:r>
      <w:r>
        <w:rPr>
          <w:rFonts w:ascii="Kruti Dev 011" w:hAnsi="Kruti Dev 011"/>
          <w:sz w:val="36"/>
          <w:szCs w:val="36"/>
        </w:rPr>
        <w:t>Zd leL;k dk lkeuk djuk iM+rk gS \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ÁkIr djus es</w:t>
      </w:r>
      <w:r>
        <w:rPr>
          <w:rFonts w:ascii="Kruti Dev 011" w:hAnsi="Kruti Dev 011"/>
          <w:sz w:val="36"/>
          <w:szCs w:val="36"/>
        </w:rPr>
        <w:t>aa lkekftd leL;k ck/kd gksrh gS \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f’k{kk ÁkfIr </w:t>
      </w:r>
      <w:r>
        <w:rPr>
          <w:rFonts w:ascii="Kruti Dev 011" w:hAnsi="Kruti Dev 011"/>
          <w:sz w:val="36"/>
          <w:szCs w:val="36"/>
        </w:rPr>
        <w:t>esa ikfjokfjd leL;k Hkh vkrh gS \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ljdkjh </w:t>
      </w:r>
      <w:r>
        <w:rPr>
          <w:rFonts w:ascii="Kruti Dev 011" w:hAnsi="Kruti Dev 011"/>
          <w:sz w:val="36"/>
          <w:szCs w:val="36"/>
        </w:rPr>
        <w:t xml:space="preserve">;kstukvksa dh iw.kZ tkudkjh gS\ </w:t>
      </w:r>
    </w:p>
    <w:p w:rsidR="001A12C8" w:rsidRPr="0043060F" w:rsidRDefault="001A12C8" w:rsidP="001A12C8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ljdkjh ;kstukvksa ls eqfLye leqnk; ds yksxksa dh fopkj /kkjk esa ifjorZu vk;k gS \</w:t>
      </w:r>
    </w:p>
    <w:p w:rsidR="001A12C8" w:rsidRPr="00832D4F" w:rsidRDefault="001A12C8" w:rsidP="001A12C8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5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s mÌs’; %&amp; 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laca/kh ;kstukvksa ds ;ksxnku vkSj muesa vkus okyh leL;kvksa dk v/;;u djuk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dh ÁkfIr esa ck/kd vkfFkZd leL;kvksa dk v/;;u djuk 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eqfLye Nk=kvksa dh f’k{kk ÁkfIr esa ck/kd lkekftd leL;kvksa dk v/;;u djuk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v/;;u djuk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ls ÁkIr gksus okys ykHkksa dh tkudkjh ÁkIr djuk 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ÁHkko Lo:i eqfLye vfHkHkkodksa dh fopkj /kkjk esa vkus okys ifjorZuksa dh tkudkjh ÁkIr djuk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dh tkudkjh ÁkIr djukA</w:t>
      </w:r>
    </w:p>
    <w:p w:rsidR="001A12C8" w:rsidRPr="0043060F" w:rsidRDefault="001A12C8" w:rsidP="001A12C8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‘kSf{kd dh f’k{kk ls lEcfU/kr ‘kSf{kd leL;kvksa dh tkudkjh ÁkIr dj mudks nwj djus ds mik; [kkstukA</w:t>
      </w:r>
    </w:p>
    <w:p w:rsidR="001A12C8" w:rsidRPr="00832D4F" w:rsidRDefault="001A12C8" w:rsidP="001A12C8">
      <w:pPr>
        <w:pStyle w:val="ListParagraph"/>
        <w:tabs>
          <w:tab w:val="left" w:pos="720"/>
        </w:tabs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6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h ifjdYiuk,¡ %&amp; </w:t>
      </w:r>
    </w:p>
    <w:p w:rsidR="001A12C8" w:rsidRPr="0043060F" w:rsidRDefault="001A12C8" w:rsidP="001A12C8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egÙo gSA</w:t>
      </w:r>
    </w:p>
    <w:p w:rsidR="001A12C8" w:rsidRPr="0043060F" w:rsidRDefault="001A12C8" w:rsidP="001A12C8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dk ykHk fo|kfFkZ;ksa dks ÁkIr gSA</w:t>
      </w:r>
    </w:p>
    <w:p w:rsidR="001A12C8" w:rsidRPr="0043060F" w:rsidRDefault="001A12C8" w:rsidP="001A12C8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;kstukvksa ds ÁHkko ls eqfLye vfHkHkkodksa dh fopkj/kkjk esa dksbZ lkFkZd vUrj ugh vk;k gSA</w:t>
      </w:r>
    </w:p>
    <w:p w:rsidR="001A12C8" w:rsidRPr="0043060F" w:rsidRDefault="001A12C8" w:rsidP="001A12C8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esa dksbZ lkFkZd vUrj ugh gSA</w:t>
      </w:r>
    </w:p>
    <w:p w:rsidR="001A12C8" w:rsidRDefault="001A12C8" w:rsidP="001A12C8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1A12C8" w:rsidRPr="0043060F" w:rsidRDefault="001A12C8" w:rsidP="001A12C8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7</w:t>
      </w:r>
      <w:r w:rsidRPr="00832D4F">
        <w:rPr>
          <w:rFonts w:ascii="Kruti Dev 011" w:hAnsi="Kruti Dev 011"/>
          <w:i/>
          <w:sz w:val="44"/>
          <w:szCs w:val="36"/>
        </w:rPr>
        <w:tab/>
        <w:t>‘kks/k fof/k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‘kks/kd=hZ us ^^losZ{k.k fof/k** dk Á;ksx fd;k gSA</w: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8</w:t>
      </w:r>
      <w:r w:rsidRPr="00832D4F">
        <w:rPr>
          <w:rFonts w:ascii="Kruti Dev 011" w:hAnsi="Kruti Dev 011"/>
          <w:i/>
          <w:sz w:val="44"/>
          <w:szCs w:val="36"/>
        </w:rPr>
        <w:tab/>
        <w:t>‘kks/k esa Á;qDrpj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nks pjksa dk Á;ksx fd;k tkrk gSA</w: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1A12C8" w:rsidRDefault="0067269C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362.45pt;margin-top:9.1pt;width:0;height:30.15pt;flip:y;z-index:25166643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28" type="#_x0000_t32" style="position:absolute;left:0;text-align:left;margin-left:129.1pt;margin-top:10.25pt;width:0;height:30.15pt;flip:y;z-index:25166233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26" type="#_x0000_t32" style="position:absolute;left:0;text-align:left;margin-left:129.1pt;margin-top:10.25pt;width:233.35pt;height:0;z-index:251660288" o:connectortype="straight"/>
        </w:pict>
      </w:r>
    </w:p>
    <w:p w:rsidR="001A12C8" w:rsidRDefault="0067269C" w:rsidP="001A12C8">
      <w:r w:rsidRPr="0067269C">
        <w:rPr>
          <w:rFonts w:ascii="Kruti Dev 011" w:hAnsi="Kruti Dev 011"/>
          <w:noProof/>
          <w:sz w:val="36"/>
          <w:szCs w:val="36"/>
        </w:rPr>
        <w:pict>
          <v:rect id="_x0000_s1027" style="position:absolute;margin-left:91.9pt;margin-top:13.55pt;width:1in;height:47.15pt;z-index:251661312">
            <v:shadow on="t" opacity=".5" offset="-6pt,-6pt"/>
            <v:textbox style="mso-next-textbox:#_x0000_s1027">
              <w:txbxContent>
                <w:p w:rsidR="001A12C8" w:rsidRPr="00117E13" w:rsidRDefault="001A12C8" w:rsidP="001A12C8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Lora= pj</w:t>
                  </w:r>
                </w:p>
              </w:txbxContent>
            </v:textbox>
          </v:rect>
        </w:pict>
      </w:r>
      <w:r w:rsidRPr="0067269C">
        <w:rPr>
          <w:rFonts w:ascii="Kruti Dev 011" w:hAnsi="Kruti Dev 011"/>
          <w:noProof/>
          <w:sz w:val="36"/>
          <w:szCs w:val="36"/>
        </w:rPr>
        <w:pict>
          <v:rect id="_x0000_s1029" style="position:absolute;margin-left:328.65pt;margin-top:13.7pt;width:1in;height:47.15pt;z-index:251663360">
            <v:shadow on="t" opacity=".5" offset="-6pt,-6pt"/>
            <v:textbox style="mso-next-textbox:#_x0000_s1029">
              <w:txbxContent>
                <w:p w:rsidR="001A12C8" w:rsidRPr="00117E13" w:rsidRDefault="001A12C8" w:rsidP="001A12C8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vkfJr pj</w:t>
                  </w:r>
                </w:p>
                <w:p w:rsidR="001A12C8" w:rsidRDefault="001A12C8" w:rsidP="001A12C8"/>
              </w:txbxContent>
            </v:textbox>
          </v:rect>
        </w:pic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1A12C8" w:rsidRDefault="0067269C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34" type="#_x0000_t32" style="position:absolute;left:0;text-align:left;margin-left:129.1pt;margin-top:3.05pt;width:0;height:30.15pt;flip:y;z-index:25166848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3" type="#_x0000_t32" style="position:absolute;left:0;text-align:left;margin-left:362.45pt;margin-top:3.05pt;width:0;height:30.15pt;flip:y;z-index:251667456" o:connectortype="straight"/>
        </w:pict>
      </w:r>
    </w:p>
    <w:p w:rsidR="001A12C8" w:rsidRDefault="0067269C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31" style="position:absolute;left:0;text-align:left;margin-left:274.85pt;margin-top:5.7pt;width:175.4pt;height:57.1pt;z-index:251665408">
            <v:shadow on="t" opacity=".5" offset="-6pt,-6pt"/>
            <v:textbox style="mso-next-textbox:#_x0000_s1031">
              <w:txbxContent>
                <w:p w:rsidR="001A12C8" w:rsidRPr="00117E13" w:rsidRDefault="001A12C8" w:rsidP="001A12C8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fo|kFkhZ] vfHkHkkod] f’k{kd Á/kkukpk;Z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0" style="position:absolute;left:0;text-align:left;margin-left:91.9pt;margin-top:4.45pt;width:1in;height:47.15pt;z-index:251664384">
            <v:shadow on="t" opacity=".5" offset="-6pt,-6pt"/>
            <v:textbox style="mso-next-textbox:#_x0000_s1030">
              <w:txbxContent>
                <w:p w:rsidR="001A12C8" w:rsidRPr="00117E13" w:rsidRDefault="001A12C8" w:rsidP="001A12C8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‘kSf{kd ;kstuk</w:t>
                  </w:r>
                </w:p>
              </w:txbxContent>
            </v:textbox>
          </v:rect>
        </w:pic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1A12C8" w:rsidRDefault="001A12C8" w:rsidP="001A12C8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1A12C8" w:rsidRPr="00832D4F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9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esa ifjlheu %&amp; </w:t>
      </w:r>
    </w:p>
    <w:p w:rsidR="001A12C8" w:rsidRPr="0043060F" w:rsidRDefault="001A12C8" w:rsidP="001A12C8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rd lhfer gSA</w:t>
      </w:r>
    </w:p>
    <w:p w:rsidR="001A12C8" w:rsidRPr="0043060F" w:rsidRDefault="001A12C8" w:rsidP="001A12C8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ds ljdkjh enjlksa] xSj ljdkjh enjlksa] ljdkjh&amp;xSj ljdkjh fo|ky;ksa vkSj egkfo|ky;ksa rd lhfer gSA</w:t>
      </w:r>
    </w:p>
    <w:p w:rsidR="001A12C8" w:rsidRPr="0043060F" w:rsidRDefault="001A12C8" w:rsidP="001A12C8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;g y?kq’kks/k dk;Z dksVk ftys ds ljdkjh enjlksa] xSj ljdkjh enjlksa] ljdkjh&amp;xSj ljdkjh fo|ky;ksa vkSj </w:t>
      </w:r>
      <w:r w:rsidRPr="0043060F">
        <w:rPr>
          <w:rFonts w:ascii="Kruti Dev 011" w:hAnsi="Kruti Dev 011"/>
          <w:sz w:val="36"/>
          <w:szCs w:val="36"/>
        </w:rPr>
        <w:lastRenderedPageBreak/>
        <w:t>egkfo|ky;ks ds Ák/kkuk/;kidksa ] f’k{kdksa vkSj vfHkHkkodksa rd lhfer gSA</w:t>
      </w:r>
    </w:p>
    <w:p w:rsidR="001A12C8" w:rsidRPr="00832D4F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10</w:t>
      </w:r>
      <w:r w:rsidRPr="00832D4F">
        <w:rPr>
          <w:rFonts w:ascii="Kruti Dev 011" w:hAnsi="Kruti Dev 011"/>
          <w:i/>
          <w:sz w:val="44"/>
          <w:szCs w:val="36"/>
        </w:rPr>
        <w:tab/>
        <w:t>U;kn’kZ %&amp;</w: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AD3A36">
        <w:rPr>
          <w:rFonts w:ascii="Kruti Dev 011" w:hAnsi="Kruti Dev 011"/>
          <w:sz w:val="40"/>
          <w:szCs w:val="36"/>
        </w:rPr>
        <w:t>dqy U;kn’kZ</w: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51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120</w:t>
      </w:r>
    </w:p>
    <w:p w:rsidR="001A12C8" w:rsidRDefault="0067269C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41" type="#_x0000_t32" style="position:absolute;left:0;text-align:left;margin-left:366.25pt;margin-top:9.15pt;width:0;height:30.15pt;flip:y;z-index:2516756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9" type="#_x0000_t32" style="position:absolute;left:0;text-align:left;margin-left:132.9pt;margin-top:10.4pt;width:0;height:30.15pt;flip:y;z-index:2516736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5" type="#_x0000_t32" style="position:absolute;left:0;text-align:left;margin-left:132.9pt;margin-top:10.7pt;width:233.35pt;height:0;z-index:251669504" o:connectortype="straight"/>
        </w:pict>
      </w:r>
    </w:p>
    <w:p w:rsidR="001A12C8" w:rsidRDefault="0067269C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40" style="position:absolute;left:0;text-align:left;margin-left:336.55pt;margin-top:11.35pt;width:79.55pt;height:41.35pt;z-index:251674624">
            <v:shadow on="t" opacity=".5" offset="-6pt,-6pt"/>
            <v:textbox style="mso-next-textbox:#_x0000_s1040">
              <w:txbxContent>
                <w:p w:rsidR="001A12C8" w:rsidRDefault="001A12C8" w:rsidP="001A12C8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 xml:space="preserve">60 </w:t>
                  </w:r>
                  <w:r>
                    <w:rPr>
                      <w:rFonts w:ascii="Kruti Dev 011" w:hAnsi="Kruti Dev 011"/>
                      <w:sz w:val="32"/>
                      <w:szCs w:val="40"/>
                    </w:rPr>
                    <w:t>enjlk Álkklu</w:t>
                  </w:r>
                </w:p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6" style="position:absolute;left:0;text-align:left;margin-left:96.3pt;margin-top:10.95pt;width:1in;height:47.15pt;z-index:251670528">
            <v:shadow on="t" opacity=".5" offset="-6pt,-6pt"/>
            <v:textbox style="mso-next-textbox:#_x0000_s1036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>60 fo|kFkhZ</w:t>
                  </w:r>
                </w:p>
              </w:txbxContent>
            </v:textbox>
          </v:rect>
        </w:pict>
      </w:r>
    </w:p>
    <w:p w:rsidR="001A12C8" w:rsidRDefault="0067269C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3" type="#_x0000_t32" style="position:absolute;left:0;text-align:left;margin-left:367.15pt;margin-top:24.35pt;width:.05pt;height:16pt;flip:y;z-index:251687936" o:connectortype="straight"/>
        </w:pict>
      </w:r>
    </w:p>
    <w:p w:rsidR="001A12C8" w:rsidRDefault="0067269C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2" type="#_x0000_t32" style="position:absolute;left:0;text-align:left;margin-left:449pt;margin-top:7.8pt;width:.05pt;height:16pt;flip:y;z-index:25168691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1" type="#_x0000_t32" style="position:absolute;left:0;text-align:left;margin-left:367.1pt;margin-top:7.05pt;width:.05pt;height:16pt;flip:y;z-index:25168588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0" type="#_x0000_t32" style="position:absolute;left:0;text-align:left;margin-left:255.15pt;margin-top:7.8pt;width:.05pt;height:16pt;flip:y;z-index:25168486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9" type="#_x0000_t32" style="position:absolute;left:0;text-align:left;margin-left:132.9pt;margin-top:2.95pt;width:0;height:4.85pt;flip:y;z-index:25168384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8" type="#_x0000_t32" style="position:absolute;left:0;text-align:left;margin-left:174.95pt;margin-top:7.8pt;width:.05pt;height:16pt;flip:y;z-index:25168281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7" type="#_x0000_t32" style="position:absolute;left:0;text-align:left;margin-left:83pt;margin-top:6.95pt;width:.05pt;height:16pt;flip:y;z-index:2516817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6" type="#_x0000_t32" style="position:absolute;left:0;text-align:left;margin-left:83pt;margin-top:7.05pt;width:92pt;height:.05pt;flip:y;z-index:2516807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5" type="#_x0000_t32" style="position:absolute;left:0;text-align:left;margin-left:255.15pt;margin-top:6.95pt;width:193.9pt;height:.05pt;z-index:25167974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3" style="position:absolute;left:0;text-align:left;margin-left:329pt;margin-top:23.8pt;width:61.2pt;height:41.05pt;z-index:251677696">
            <v:shadow on="t" opacity=".5" offset="-6pt,-6pt"/>
            <v:textbox style="mso-next-textbox:#_x0000_s1043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f’k{k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2" style="position:absolute;left:0;text-align:left;margin-left:235.45pt;margin-top:23.8pt;width:77.65pt;height:41.05pt;z-index:251676672">
            <v:shadow on="t" opacity=".5" offset="-6pt,-6pt"/>
            <v:textbox style="mso-next-textbox:#_x0000_s1042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Á/kkuk/;ki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4" style="position:absolute;left:0;text-align:left;margin-left:406.35pt;margin-top:22.95pt;width:70pt;height:41.05pt;z-index:251678720">
            <v:shadow on="t" opacity=".5" offset="-6pt,-6pt"/>
            <v:textbox style="mso-next-textbox:#_x0000_s1044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vfHkHkko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7" style="position:absolute;left:0;text-align:left;margin-left:61.85pt;margin-top:22.95pt;width:45.3pt;height:45.2pt;z-index:251671552">
            <v:shadow on="t" opacity=".5" offset="-6pt,-6pt"/>
            <v:textbox style="mso-next-textbox:#_x0000_s1037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8" style="position:absolute;left:0;text-align:left;margin-left:132.9pt;margin-top:23.8pt;width:58.75pt;height:40.2pt;z-index:251672576">
            <v:shadow on="t" opacity=".5" offset="-6pt,-6pt"/>
            <v:textbox style="mso-next-textbox:#_x0000_s1038">
              <w:txbxContent>
                <w:p w:rsidR="001A12C8" w:rsidRPr="00FF127E" w:rsidRDefault="001A12C8" w:rsidP="001A12C8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k,s</w:t>
                  </w:r>
                </w:p>
              </w:txbxContent>
            </v:textbox>
          </v:rect>
        </w:pic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1A12C8" w:rsidRDefault="0067269C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72" type="#_x0000_t32" style="position:absolute;left:0;text-align:left;margin-left:443.75pt;margin-top:7.3pt;width:0;height:7.3pt;flip:y;z-index:2517073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1" type="#_x0000_t32" style="position:absolute;left:0;text-align:left;margin-left:258.65pt;margin-top:7.6pt;width:.05pt;height:7.2pt;flip:y;z-index:2517063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0" type="#_x0000_t32" style="position:absolute;left:0;text-align:left;margin-left:361.4pt;margin-top:19.4pt;width:.05pt;height:10.95pt;flip:y;z-index:25170534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9" type="#_x0000_t32" style="position:absolute;left:0;text-align:left;margin-left:349.4pt;margin-top:7.4pt;width:.05pt;height:10.95pt;flip:y;z-index:25170432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8" type="#_x0000_t32" style="position:absolute;left:0;text-align:left;margin-left:421.65pt;margin-top:14.8pt;width:47.2pt;height:0;z-index:25170329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7" type="#_x0000_t32" style="position:absolute;left:0;text-align:left;margin-left:329.2pt;margin-top:16.55pt;width:46.7pt;height:0;z-index:25170227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0" type="#_x0000_t32" style="position:absolute;left:0;text-align:left;margin-left:235.4pt;margin-top:14.6pt;width:.05pt;height:10.1pt;flip:y;z-index:25169510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6" type="#_x0000_t32" style="position:absolute;left:0;text-align:left;margin-left:235.4pt;margin-top:14.7pt;width:46.7pt;height:0;z-index:2517012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5" type="#_x0000_t32" style="position:absolute;left:0;text-align:left;margin-left:468.8pt;margin-top:17.5pt;width:.05pt;height:8.4pt;flip:y;z-index:25170022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4" type="#_x0000_t32" style="position:absolute;left:0;text-align:left;margin-left:421.1pt;margin-top:15.7pt;width:.05pt;height:8.4pt;flip:y;z-index:2516992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3" type="#_x0000_t32" style="position:absolute;left:0;text-align:left;margin-left:376.75pt;margin-top:17.6pt;width:.05pt;height:8.4pt;flip:y;z-index:25169817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2" type="#_x0000_t32" style="position:absolute;left:0;text-align:left;margin-left:328.1pt;margin-top:16.65pt;width:.05pt;height:8.4pt;flip:y;z-index:25169715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1" type="#_x0000_t32" style="position:absolute;left:0;text-align:left;margin-left:282.1pt;margin-top:15.7pt;width:.05pt;height:8.4pt;flip:y;z-index:25169612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9" style="position:absolute;left:0;text-align:left;margin-left:453.65pt;margin-top:25.65pt;width:28.05pt;height:37.65pt;z-index:251694080">
            <v:shadow on="t" opacity=".5" offset="-6pt,-6pt"/>
            <v:textbox style="mso-next-textbox:#_x0000_s1059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8" style="position:absolute;left:0;text-align:left;margin-left:406.35pt;margin-top:24.8pt;width:31pt;height:42.65pt;z-index:251693056">
            <v:shadow on="t" opacity=".5" offset="-6pt,-6pt"/>
            <v:textbox style="mso-next-textbox:#_x0000_s1058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4" style="position:absolute;left:0;text-align:left;margin-left:220.3pt;margin-top:25.55pt;width:32.9pt;height:42.65pt;z-index:251688960">
            <v:shadow on="t" opacity=".5" offset="-6pt,-6pt"/>
            <v:textbox style="mso-next-textbox:#_x0000_s1054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6" style="position:absolute;left:0;text-align:left;margin-left:267.35pt;margin-top:24.7pt;width:31pt;height:37.65pt;z-index:251691008">
            <v:shadow on="t" opacity=".5" offset="-6pt,-6pt"/>
            <v:textbox style="mso-next-textbox:#_x0000_s1056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7" style="position:absolute;left:0;text-align:left;margin-left:362.85pt;margin-top:26.4pt;width:28.05pt;height:37.65pt;z-index:251692032">
            <v:shadow on="t" opacity=".5" offset="-6pt,-6pt"/>
            <v:textbox style="mso-next-textbox:#_x0000_s1057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5" style="position:absolute;left:0;text-align:left;margin-left:313.1pt;margin-top:24.7pt;width:31pt;height:42.65pt;z-index:251689984">
            <v:shadow on="t" opacity=".5" offset="-6pt,-6pt"/>
            <v:textbox style="mso-next-textbox:#_x0000_s1055">
              <w:txbxContent>
                <w:p w:rsidR="001A12C8" w:rsidRPr="00FF127E" w:rsidRDefault="001A12C8" w:rsidP="001A12C8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</w:p>
    <w:p w:rsidR="001A12C8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1A12C8" w:rsidRDefault="001A12C8" w:rsidP="001A12C8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1A12C8" w:rsidRDefault="001A12C8" w:rsidP="001A12C8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1A12C8" w:rsidRPr="0043060F" w:rsidRDefault="001A12C8" w:rsidP="001A12C8">
      <w:pPr>
        <w:pStyle w:val="ListParagraph"/>
        <w:spacing w:before="100" w:beforeAutospacing="1" w:after="10" w:line="360" w:lineRule="auto"/>
        <w:ind w:left="171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t>1-11</w:t>
      </w:r>
      <w:r w:rsidRPr="00564206">
        <w:rPr>
          <w:rFonts w:ascii="Kruti Dev 011" w:hAnsi="Kruti Dev 011"/>
          <w:i/>
          <w:sz w:val="44"/>
          <w:szCs w:val="36"/>
        </w:rPr>
        <w:tab/>
        <w:t>‘kks/k&amp;midj.k %&amp;</w:t>
      </w:r>
      <w:r w:rsidRPr="00564206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Á;qDr midj.k</w:t>
      </w:r>
    </w:p>
    <w:p w:rsidR="001A12C8" w:rsidRPr="0043060F" w:rsidRDefault="001A12C8" w:rsidP="001A12C8">
      <w:pPr>
        <w:pStyle w:val="ListParagraph"/>
        <w:spacing w:before="100" w:beforeAutospacing="1" w:after="10" w:line="360" w:lineRule="auto"/>
        <w:ind w:left="279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k</w:t>
      </w:r>
      <w:r>
        <w:rPr>
          <w:rFonts w:ascii="Kruti Dev 011" w:hAnsi="Kruti Dev 011"/>
          <w:sz w:val="36"/>
          <w:szCs w:val="36"/>
        </w:rPr>
        <w:t>k</w:t>
      </w:r>
      <w:r w:rsidRPr="0043060F">
        <w:rPr>
          <w:rFonts w:ascii="Kruti Dev 011" w:hAnsi="Kruti Dev 011"/>
          <w:sz w:val="36"/>
          <w:szCs w:val="36"/>
        </w:rPr>
        <w:t>udh d`r midj.k@Á’ukoyh</w:t>
      </w:r>
    </w:p>
    <w:p w:rsidR="001A12C8" w:rsidRPr="0043060F" w:rsidRDefault="001A12C8" w:rsidP="001A12C8">
      <w:pPr>
        <w:pStyle w:val="ListParagraph"/>
        <w:spacing w:before="100" w:beforeAutospacing="1" w:after="10" w:line="360" w:lineRule="auto"/>
        <w:ind w:left="180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t>1-12</w:t>
      </w:r>
      <w:r w:rsidRPr="00564206">
        <w:rPr>
          <w:rFonts w:ascii="Kruti Dev 011" w:hAnsi="Kruti Dev 011"/>
          <w:i/>
          <w:sz w:val="44"/>
          <w:szCs w:val="36"/>
        </w:rPr>
        <w:tab/>
        <w:t xml:space="preserve">‘kks/k es Á;qDr lkaf[;dh fof/k;k¡ </w:t>
      </w:r>
      <w:r w:rsidRPr="00564206">
        <w:rPr>
          <w:rFonts w:ascii="Kruti Dev 011" w:hAnsi="Kruti Dev 011"/>
          <w:i/>
          <w:sz w:val="48"/>
          <w:szCs w:val="36"/>
        </w:rPr>
        <w:t>%&amp;</w:t>
      </w:r>
      <w:r w:rsidRPr="00564206">
        <w:rPr>
          <w:rFonts w:ascii="Kruti Dev 011" w:hAnsi="Kruti Dev 011"/>
          <w:sz w:val="44"/>
          <w:szCs w:val="36"/>
        </w:rPr>
        <w:t xml:space="preserve"> </w:t>
      </w:r>
      <w:r w:rsidRPr="00564206">
        <w:rPr>
          <w:rFonts w:ascii="Kruti Dev 011" w:hAnsi="Kruti Dev 011"/>
          <w:sz w:val="40"/>
          <w:szCs w:val="36"/>
        </w:rPr>
        <w:t xml:space="preserve">ÁLrqr ‘kks/k esa </w:t>
      </w:r>
      <w:r w:rsidRPr="0043060F">
        <w:rPr>
          <w:rFonts w:ascii="Kruti Dev 011" w:hAnsi="Kruti Dev 011"/>
          <w:sz w:val="36"/>
          <w:szCs w:val="36"/>
        </w:rPr>
        <w:t xml:space="preserve">Á;qDr lkaf[;dh </w:t>
      </w:r>
    </w:p>
    <w:p w:rsidR="001A12C8" w:rsidRPr="00AD3A36" w:rsidRDefault="001A12C8" w:rsidP="001A12C8">
      <w:pPr>
        <w:spacing w:before="100" w:beforeAutospacing="1" w:after="10" w:line="360" w:lineRule="auto"/>
        <w:ind w:left="360" w:firstLine="720"/>
        <w:rPr>
          <w:rFonts w:ascii="Kruti Dev 011" w:hAnsi="Kruti Dev 011"/>
          <w:sz w:val="36"/>
          <w:szCs w:val="36"/>
        </w:rPr>
      </w:pPr>
      <w:r w:rsidRPr="00AD3A36">
        <w:rPr>
          <w:rFonts w:ascii="Kruti Dev 011" w:hAnsi="Kruti Dev 011"/>
          <w:sz w:val="36"/>
          <w:szCs w:val="36"/>
        </w:rPr>
        <w:t>dkbZ oxZ</w:t>
      </w:r>
      <w:r>
        <w:rPr>
          <w:rFonts w:ascii="Kruti Dev 011" w:hAnsi="Kruti Dev 011"/>
          <w:sz w:val="36"/>
          <w:szCs w:val="36"/>
        </w:rPr>
        <w:t xml:space="preserve">    </w:t>
      </w:r>
      <w:r w:rsidRPr="00AD3A36">
        <w:rPr>
          <w:rFonts w:ascii="Kruti Dev 011" w:hAnsi="Kruti Dev 011"/>
          <w:position w:val="-28"/>
          <w:sz w:val="36"/>
          <w:szCs w:val="36"/>
        </w:rPr>
        <w:object w:dxaOrig="1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3pt;height:79.55pt" o:ole="">
            <v:imagedata r:id="rId7" o:title=""/>
          </v:shape>
          <o:OLEObject Type="Embed" ProgID="Equation.DSMT4" ShapeID="_x0000_i1025" DrawAspect="Content" ObjectID="_1435412594" r:id="rId8"/>
        </w:object>
      </w:r>
    </w:p>
    <w:p w:rsidR="00535A91" w:rsidRDefault="001A12C8" w:rsidP="001A12C8">
      <w:pPr>
        <w:ind w:left="1080"/>
      </w:pPr>
      <w:r w:rsidRPr="00E36FC3">
        <w:rPr>
          <w:rFonts w:ascii="Kruti Dev 011" w:hAnsi="Kruti Dev 011"/>
          <w:sz w:val="44"/>
          <w:szCs w:val="36"/>
        </w:rPr>
        <w:lastRenderedPageBreak/>
        <w:t>‘kks/k ls ÁkIr fu”d”kZ</w:t>
      </w:r>
      <w:r>
        <w:rPr>
          <w:rFonts w:ascii="Kruti Dev 011" w:hAnsi="Kruti Dev 011"/>
          <w:sz w:val="44"/>
          <w:szCs w:val="36"/>
        </w:rPr>
        <w:t xml:space="preserve"> %&amp;</w:t>
      </w:r>
    </w:p>
    <w:p w:rsidR="001A12C8" w:rsidRPr="00CC213E" w:rsidRDefault="001A12C8" w:rsidP="001A12C8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fo|kfFkZ;ksa dks la;qDr ifjokj gksus ds dkj.k f’k{kk ÁkIr djus esa dfBukbZ vkrh gSA</w:t>
      </w:r>
    </w:p>
    <w:p w:rsidR="001A12C8" w:rsidRPr="00CC213E" w:rsidRDefault="001A12C8" w:rsidP="001A12C8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ifjokjksa esa cPpksa dh la[;k vf/kd gksus ds dkj.k fo|kfFkZ;ksa dks mPp f’k{kk ÁkIr djus esa dfBukbZ mRiUu gksrh gSA</w:t>
      </w:r>
    </w:p>
    <w:p w:rsidR="001A12C8" w:rsidRDefault="001A12C8" w:rsidP="001A12C8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vf/kdk’k eqfLye ifjokjksa ds lnL;ksa ds vf’kf{kr gksus ds dkj.k f’k{kk dks egRoiw.kZ ugh le&gt;k tkrk gS] ftlds dkj.k eqflye ckfydkvksa dks mPp f’k{kk ÁkIr djus esa dfBukbZ gksrh gSA</w:t>
      </w:r>
    </w:p>
    <w:p w:rsidR="001A12C8" w:rsidRPr="00CC213E" w:rsidRDefault="001A12C8" w:rsidP="001A12C8">
      <w:pPr>
        <w:pStyle w:val="ListParagraph"/>
        <w:numPr>
          <w:ilvl w:val="0"/>
          <w:numId w:val="11"/>
        </w:numPr>
        <w:tabs>
          <w:tab w:val="left" w:pos="1350"/>
        </w:tabs>
        <w:spacing w:line="360" w:lineRule="auto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:f&lt;+oknh fopkj gksus ds dkj.k yM+fd;ksa dks vkxs mPp f’k{kk ÁkIr djus esa dfBukbZ gksrh gSaA</w:t>
      </w:r>
    </w:p>
    <w:p w:rsidR="001A12C8" w:rsidRPr="00CC213E" w:rsidRDefault="001A12C8" w:rsidP="001A12C8">
      <w:pPr>
        <w:pStyle w:val="ListParagraph"/>
        <w:numPr>
          <w:ilvl w:val="0"/>
          <w:numId w:val="11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ekt esa /kkfeZd f’k{kk dks vf/kd egRo</w:t>
      </w:r>
      <w:r>
        <w:rPr>
          <w:rFonts w:ascii="Kruti Dev 011" w:hAnsi="Kruti Dev 011"/>
          <w:b/>
          <w:sz w:val="36"/>
          <w:szCs w:val="36"/>
        </w:rPr>
        <w:t xml:space="preserve"> </w:t>
      </w:r>
      <w:r w:rsidRPr="00CC213E">
        <w:rPr>
          <w:rFonts w:ascii="Kruti Dev 011" w:hAnsi="Kruti Dev 011"/>
          <w:b/>
          <w:sz w:val="36"/>
          <w:szCs w:val="36"/>
        </w:rPr>
        <w:t>fn;k tkrk gSA ftl dkj.k fo|kfFkZ;ksa dks vkSj nwljs fo”k;ksa dk Kku ÁkIr djus esa dfBukbZ gksrh gSA</w:t>
      </w:r>
    </w:p>
    <w:p w:rsidR="001A12C8" w:rsidRPr="00CC213E" w:rsidRDefault="001A12C8" w:rsidP="001A12C8">
      <w:pPr>
        <w:pStyle w:val="ListParagraph"/>
        <w:numPr>
          <w:ilvl w:val="0"/>
          <w:numId w:val="11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CC213E">
        <w:rPr>
          <w:rFonts w:ascii="Kruti Dev 011" w:hAnsi="Kruti Dev 011"/>
          <w:b/>
          <w:sz w:val="36"/>
          <w:szCs w:val="36"/>
        </w:rPr>
        <w:t>eqfLye lkekftd ÁFkkvksa ds dkj.k eqfLye Nk=kvksa dks f’k{kk ÁkIr djus esa dfBukbZ vkrh gSA</w:t>
      </w:r>
    </w:p>
    <w:p w:rsidR="001A12C8" w:rsidRPr="001A12C8" w:rsidRDefault="001A12C8" w:rsidP="001A12C8">
      <w:pPr>
        <w:pStyle w:val="ListParagraph"/>
        <w:numPr>
          <w:ilvl w:val="0"/>
          <w:numId w:val="11"/>
        </w:numPr>
        <w:tabs>
          <w:tab w:val="left" w:pos="1350"/>
        </w:tabs>
        <w:spacing w:line="360" w:lineRule="auto"/>
        <w:ind w:left="1710" w:hanging="270"/>
        <w:jc w:val="both"/>
        <w:rPr>
          <w:rFonts w:ascii="Kruti Dev 011" w:hAnsi="Kruti Dev 011"/>
          <w:b/>
          <w:sz w:val="36"/>
          <w:szCs w:val="36"/>
        </w:rPr>
      </w:pPr>
      <w:r w:rsidRPr="001A12C8">
        <w:rPr>
          <w:rFonts w:ascii="Kruti Dev 011" w:hAnsi="Kruti Dev 011"/>
          <w:b/>
          <w:sz w:val="36"/>
          <w:szCs w:val="36"/>
        </w:rPr>
        <w:t>eqfLye lekt ds dBksj fu;e vkSj lkekftd okrkoj.k f’k{kk ÁkIr djus esa :dkoV Mkyrk gSA</w:t>
      </w:r>
    </w:p>
    <w:sectPr w:rsidR="001A12C8" w:rsidRPr="001A12C8" w:rsidSect="00225D58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2C0E" w:rsidRDefault="00A62C0E" w:rsidP="0031116B">
      <w:pPr>
        <w:spacing w:after="0" w:line="240" w:lineRule="auto"/>
      </w:pPr>
      <w:r>
        <w:separator/>
      </w:r>
    </w:p>
  </w:endnote>
  <w:endnote w:type="continuationSeparator" w:id="1">
    <w:p w:rsidR="00A62C0E" w:rsidRDefault="00A62C0E" w:rsidP="003111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Kruti Dev 011">
    <w:panose1 w:val="000007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Kruti Dev 085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888580"/>
      <w:docPartObj>
        <w:docPartGallery w:val="Page Numbers (Bottom of Page)"/>
        <w:docPartUnique/>
      </w:docPartObj>
    </w:sdtPr>
    <w:sdtContent>
      <w:p w:rsidR="0031116B" w:rsidRDefault="0031116B">
        <w:pPr>
          <w:pStyle w:val="Footer"/>
          <w:jc w:val="center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31116B" w:rsidRDefault="003111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2C0E" w:rsidRDefault="00A62C0E" w:rsidP="0031116B">
      <w:pPr>
        <w:spacing w:after="0" w:line="240" w:lineRule="auto"/>
      </w:pPr>
      <w:r>
        <w:separator/>
      </w:r>
    </w:p>
  </w:footnote>
  <w:footnote w:type="continuationSeparator" w:id="1">
    <w:p w:rsidR="00A62C0E" w:rsidRDefault="00A62C0E" w:rsidP="003111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50255"/>
    <w:multiLevelType w:val="multilevel"/>
    <w:tmpl w:val="2CC25266"/>
    <w:lvl w:ilvl="0">
      <w:start w:val="1"/>
      <w:numFmt w:val="decimal"/>
      <w:lvlText w:val="%1-"/>
      <w:lvlJc w:val="left"/>
      <w:pPr>
        <w:ind w:left="810" w:hanging="810"/>
      </w:pPr>
      <w:rPr>
        <w:rFonts w:hint="default"/>
        <w:sz w:val="40"/>
      </w:rPr>
    </w:lvl>
    <w:lvl w:ilvl="1">
      <w:start w:val="1"/>
      <w:numFmt w:val="decimal"/>
      <w:lvlText w:val="%1-%2-"/>
      <w:lvlJc w:val="left"/>
      <w:pPr>
        <w:ind w:left="1170" w:hanging="810"/>
      </w:pPr>
      <w:rPr>
        <w:rFonts w:hint="default"/>
        <w:sz w:val="40"/>
      </w:rPr>
    </w:lvl>
    <w:lvl w:ilvl="2">
      <w:start w:val="1"/>
      <w:numFmt w:val="decimal"/>
      <w:lvlText w:val="%1-%2-%3-"/>
      <w:lvlJc w:val="left"/>
      <w:pPr>
        <w:ind w:left="1800" w:hanging="1080"/>
      </w:pPr>
      <w:rPr>
        <w:rFonts w:hint="default"/>
        <w:sz w:val="40"/>
      </w:rPr>
    </w:lvl>
    <w:lvl w:ilvl="3">
      <w:start w:val="1"/>
      <w:numFmt w:val="decimal"/>
      <w:lvlText w:val="%1-%2-%3-%4."/>
      <w:lvlJc w:val="left"/>
      <w:pPr>
        <w:ind w:left="2520" w:hanging="1440"/>
      </w:pPr>
      <w:rPr>
        <w:rFonts w:hint="default"/>
        <w:sz w:val="40"/>
      </w:rPr>
    </w:lvl>
    <w:lvl w:ilvl="4">
      <w:start w:val="1"/>
      <w:numFmt w:val="decimal"/>
      <w:lvlText w:val="%1-%2-%3-%4.%5."/>
      <w:lvlJc w:val="left"/>
      <w:pPr>
        <w:ind w:left="3240" w:hanging="1800"/>
      </w:pPr>
      <w:rPr>
        <w:rFonts w:hint="default"/>
        <w:sz w:val="40"/>
      </w:rPr>
    </w:lvl>
    <w:lvl w:ilvl="5">
      <w:start w:val="1"/>
      <w:numFmt w:val="decimal"/>
      <w:lvlText w:val="%1-%2-%3-%4.%5.%6."/>
      <w:lvlJc w:val="left"/>
      <w:pPr>
        <w:ind w:left="3960" w:hanging="2160"/>
      </w:pPr>
      <w:rPr>
        <w:rFonts w:hint="default"/>
        <w:sz w:val="40"/>
      </w:rPr>
    </w:lvl>
    <w:lvl w:ilvl="6">
      <w:start w:val="1"/>
      <w:numFmt w:val="decimal"/>
      <w:lvlText w:val="%1-%2-%3-%4.%5.%6.%7."/>
      <w:lvlJc w:val="left"/>
      <w:pPr>
        <w:ind w:left="4680" w:hanging="2520"/>
      </w:pPr>
      <w:rPr>
        <w:rFonts w:hint="default"/>
        <w:sz w:val="40"/>
      </w:rPr>
    </w:lvl>
    <w:lvl w:ilvl="7">
      <w:start w:val="1"/>
      <w:numFmt w:val="decimal"/>
      <w:lvlText w:val="%1-%2-%3-%4.%5.%6.%7.%8."/>
      <w:lvlJc w:val="left"/>
      <w:pPr>
        <w:ind w:left="5400" w:hanging="2880"/>
      </w:pPr>
      <w:rPr>
        <w:rFonts w:hint="default"/>
        <w:sz w:val="40"/>
      </w:rPr>
    </w:lvl>
    <w:lvl w:ilvl="8">
      <w:start w:val="1"/>
      <w:numFmt w:val="decimal"/>
      <w:lvlText w:val="%1-%2-%3-%4.%5.%6.%7.%8.%9."/>
      <w:lvlJc w:val="left"/>
      <w:pPr>
        <w:ind w:left="6120" w:hanging="3240"/>
      </w:pPr>
      <w:rPr>
        <w:rFonts w:hint="default"/>
        <w:sz w:val="40"/>
      </w:rPr>
    </w:lvl>
  </w:abstractNum>
  <w:abstractNum w:abstractNumId="1">
    <w:nsid w:val="132100EB"/>
    <w:multiLevelType w:val="hybridMultilevel"/>
    <w:tmpl w:val="52644F04"/>
    <w:lvl w:ilvl="0" w:tplc="6E46FCEA">
      <w:start w:val="1"/>
      <w:numFmt w:val="upp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8F72C5"/>
    <w:multiLevelType w:val="hybridMultilevel"/>
    <w:tmpl w:val="AF8ABCB8"/>
    <w:lvl w:ilvl="0" w:tplc="D616ACEE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F3A28CC"/>
    <w:multiLevelType w:val="hybridMultilevel"/>
    <w:tmpl w:val="37A66CE0"/>
    <w:lvl w:ilvl="0" w:tplc="5130240E">
      <w:start w:val="1"/>
      <w:numFmt w:val="decimal"/>
      <w:lvlText w:val="%1-"/>
      <w:lvlJc w:val="left"/>
      <w:pPr>
        <w:ind w:left="360" w:hanging="360"/>
      </w:pPr>
      <w:rPr>
        <w:rFonts w:ascii="Kruti Dev 011" w:hAnsi="Kruti Dev 011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F537CAE"/>
    <w:multiLevelType w:val="hybridMultilevel"/>
    <w:tmpl w:val="A990663A"/>
    <w:lvl w:ilvl="0" w:tplc="AC18C30E">
      <w:start w:val="1"/>
      <w:numFmt w:val="decimal"/>
      <w:lvlText w:val="%1-"/>
      <w:lvlJc w:val="left"/>
      <w:pPr>
        <w:ind w:left="99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044C0C"/>
    <w:multiLevelType w:val="hybridMultilevel"/>
    <w:tmpl w:val="77B25308"/>
    <w:lvl w:ilvl="0" w:tplc="E254706C">
      <w:start w:val="1"/>
      <w:numFmt w:val="decimal"/>
      <w:lvlText w:val="%1-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49EA65CA"/>
    <w:multiLevelType w:val="hybridMultilevel"/>
    <w:tmpl w:val="9C0E699A"/>
    <w:lvl w:ilvl="0" w:tplc="3D5453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7B521E"/>
    <w:multiLevelType w:val="hybridMultilevel"/>
    <w:tmpl w:val="52CA697A"/>
    <w:lvl w:ilvl="0" w:tplc="739C9DA6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786E6F"/>
    <w:multiLevelType w:val="hybridMultilevel"/>
    <w:tmpl w:val="61882B18"/>
    <w:lvl w:ilvl="0" w:tplc="3D6A79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E7129B"/>
    <w:multiLevelType w:val="hybridMultilevel"/>
    <w:tmpl w:val="06381212"/>
    <w:lvl w:ilvl="0" w:tplc="BA14209E">
      <w:start w:val="1"/>
      <w:numFmt w:val="decimal"/>
      <w:lvlText w:val="%1-"/>
      <w:lvlJc w:val="left"/>
      <w:pPr>
        <w:ind w:left="180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6DC86812"/>
    <w:multiLevelType w:val="multilevel"/>
    <w:tmpl w:val="392A822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sz w:val="32"/>
        <w:u w:val="single"/>
      </w:rPr>
    </w:lvl>
    <w:lvl w:ilvl="1">
      <w:start w:val="2"/>
      <w:numFmt w:val="decimal"/>
      <w:lvlText w:val="%1-%2"/>
      <w:lvlJc w:val="left"/>
      <w:pPr>
        <w:ind w:left="1710" w:hanging="720"/>
      </w:pPr>
      <w:rPr>
        <w:rFonts w:hint="default"/>
        <w:i/>
        <w:sz w:val="44"/>
        <w:szCs w:val="40"/>
        <w:u w:val="none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  <w:sz w:val="32"/>
        <w:u w:val="single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  <w:sz w:val="32"/>
        <w:u w:val="single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  <w:sz w:val="32"/>
        <w:u w:val="single"/>
      </w:rPr>
    </w:lvl>
    <w:lvl w:ilvl="5">
      <w:start w:val="1"/>
      <w:numFmt w:val="decimal"/>
      <w:lvlText w:val="%1-%2.%3.%4.%5.%6"/>
      <w:lvlJc w:val="left"/>
      <w:pPr>
        <w:ind w:left="1800" w:hanging="1800"/>
      </w:pPr>
      <w:rPr>
        <w:rFonts w:hint="default"/>
        <w:sz w:val="32"/>
        <w:u w:val="single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  <w:sz w:val="32"/>
        <w:u w:val="single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  <w:sz w:val="32"/>
        <w:u w:val="single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  <w:sz w:val="32"/>
        <w:u w:val="single"/>
      </w:r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5"/>
  </w:num>
  <w:num w:numId="7">
    <w:abstractNumId w:val="6"/>
  </w:num>
  <w:num w:numId="8">
    <w:abstractNumId w:val="8"/>
  </w:num>
  <w:num w:numId="9">
    <w:abstractNumId w:val="10"/>
  </w:num>
  <w:num w:numId="10">
    <w:abstractNumId w:val="0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SpellingError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A12C8"/>
    <w:rsid w:val="001A12C8"/>
    <w:rsid w:val="00225D58"/>
    <w:rsid w:val="0031116B"/>
    <w:rsid w:val="003E6753"/>
    <w:rsid w:val="0041183F"/>
    <w:rsid w:val="0067269C"/>
    <w:rsid w:val="006A71D5"/>
    <w:rsid w:val="00A62C0E"/>
    <w:rsid w:val="00BC4B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1" type="connector" idref="#_x0000_s1047"/>
        <o:r id="V:Rule32" type="connector" idref="#_x0000_s1062"/>
        <o:r id="V:Rule33" type="connector" idref="#_x0000_s1026"/>
        <o:r id="V:Rule34" type="connector" idref="#_x0000_s1051"/>
        <o:r id="V:Rule35" type="connector" idref="#_x0000_s1070"/>
        <o:r id="V:Rule36" type="connector" idref="#_x0000_s1071"/>
        <o:r id="V:Rule37" type="connector" idref="#_x0000_s1041"/>
        <o:r id="V:Rule38" type="connector" idref="#_x0000_s1063"/>
        <o:r id="V:Rule39" type="connector" idref="#_x0000_s1039"/>
        <o:r id="V:Rule40" type="connector" idref="#_x0000_s1052"/>
        <o:r id="V:Rule41" type="connector" idref="#_x0000_s1072"/>
        <o:r id="V:Rule42" type="connector" idref="#_x0000_s1046"/>
        <o:r id="V:Rule43" type="connector" idref="#_x0000_s1028"/>
        <o:r id="V:Rule44" type="connector" idref="#_x0000_s1045"/>
        <o:r id="V:Rule45" type="connector" idref="#_x0000_s1066"/>
        <o:r id="V:Rule46" type="connector" idref="#_x0000_s1068"/>
        <o:r id="V:Rule47" type="connector" idref="#_x0000_s1033"/>
        <o:r id="V:Rule48" type="connector" idref="#_x0000_s1065"/>
        <o:r id="V:Rule49" type="connector" idref="#_x0000_s1049"/>
        <o:r id="V:Rule50" type="connector" idref="#_x0000_s1035"/>
        <o:r id="V:Rule51" type="connector" idref="#_x0000_s1050"/>
        <o:r id="V:Rule52" type="connector" idref="#_x0000_s1067"/>
        <o:r id="V:Rule53" type="connector" idref="#_x0000_s1064"/>
        <o:r id="V:Rule54" type="connector" idref="#_x0000_s1034"/>
        <o:r id="V:Rule55" type="connector" idref="#_x0000_s1060"/>
        <o:r id="V:Rule56" type="connector" idref="#_x0000_s1048"/>
        <o:r id="V:Rule57" type="connector" idref="#_x0000_s1061"/>
        <o:r id="V:Rule58" type="connector" idref="#_x0000_s1053"/>
        <o:r id="V:Rule59" type="connector" idref="#_x0000_s1069"/>
        <o:r id="V:Rule60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2C8"/>
    <w:rPr>
      <w:rFonts w:eastAsia="MS Minch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2C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111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116B"/>
    <w:rPr>
      <w:rFonts w:eastAsia="MS Mincho"/>
    </w:rPr>
  </w:style>
  <w:style w:type="paragraph" w:styleId="Footer">
    <w:name w:val="footer"/>
    <w:basedOn w:val="Normal"/>
    <w:link w:val="FooterChar"/>
    <w:uiPriority w:val="99"/>
    <w:unhideWhenUsed/>
    <w:rsid w:val="003111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116B"/>
    <w:rPr>
      <w:rFonts w:eastAsia="MS Minch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1</Pages>
  <Words>3071</Words>
  <Characters>17511</Characters>
  <Application>Microsoft Office Word</Application>
  <DocSecurity>0</DocSecurity>
  <Lines>145</Lines>
  <Paragraphs>41</Paragraphs>
  <ScaleCrop>false</ScaleCrop>
  <Company>india2world@ymail.com</Company>
  <LinksUpToDate>false</LinksUpToDate>
  <CharactersWithSpaces>20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ia2world@ymail.com</dc:creator>
  <cp:keywords/>
  <dc:description/>
  <cp:lastModifiedBy>india2world@ymail.com</cp:lastModifiedBy>
  <cp:revision>2</cp:revision>
  <dcterms:created xsi:type="dcterms:W3CDTF">2013-07-15T05:15:00Z</dcterms:created>
  <dcterms:modified xsi:type="dcterms:W3CDTF">2013-07-15T11:14:00Z</dcterms:modified>
</cp:coreProperties>
</file>